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1472" w:type="dxa"/>
        <w:tblInd w:w="-1452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11472"/>
      </w:tblGrid>
      <w:tr w:rsidR="003B0CD7" w14:paraId="26E879C8" w14:textId="77777777" w:rsidTr="00130E77">
        <w:trPr>
          <w:trHeight w:val="513"/>
        </w:trPr>
        <w:tc>
          <w:tcPr>
            <w:tcW w:w="11472" w:type="dxa"/>
            <w:vAlign w:val="center"/>
          </w:tcPr>
          <w:p w14:paraId="34D3636C" w14:textId="77777777" w:rsidR="003B0CD7" w:rsidRPr="008A448F" w:rsidRDefault="003B0CD7" w:rsidP="00B5220F">
            <w:pPr>
              <w:tabs>
                <w:tab w:val="left" w:pos="3828"/>
              </w:tabs>
              <w:bidi/>
              <w:jc w:val="center"/>
              <w:rPr>
                <w:rFonts w:asciiTheme="minorBidi" w:hAnsiTheme="minorBidi"/>
                <w:b/>
                <w:bCs/>
                <w:sz w:val="30"/>
                <w:szCs w:val="30"/>
              </w:rPr>
            </w:pP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>الـــجمهوريــــــة الجزائـــــرية  الديمقراطية الـشعبيــــــة</w:t>
            </w:r>
          </w:p>
          <w:p w14:paraId="2C99E4BA" w14:textId="77777777" w:rsidR="003B0CD7" w:rsidRPr="008A448F" w:rsidRDefault="007B50A6" w:rsidP="00E62966">
            <w:pPr>
              <w:bidi/>
              <w:rPr>
                <w:rFonts w:asciiTheme="minorBidi" w:hAnsiTheme="minorBidi"/>
                <w:b/>
                <w:bCs/>
                <w:sz w:val="30"/>
                <w:szCs w:val="30"/>
              </w:rPr>
            </w:pP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  </w:t>
            </w:r>
            <w:r w:rsidR="00E62966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    </w:t>
            </w:r>
            <w:r w:rsidR="003B0CD7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>مديري</w:t>
            </w:r>
            <w:r w:rsidR="00E84FFA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>ـ</w:t>
            </w:r>
            <w:r w:rsidR="003B0CD7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ة التربية لولاية </w:t>
            </w:r>
            <w:r w:rsidR="00E62966"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النعامة                                              </w:t>
            </w:r>
            <w:r w:rsidR="00AB3C03" w:rsidRPr="008A448F">
              <w:rPr>
                <w:rFonts w:asciiTheme="minorBidi" w:hAnsiTheme="minorBidi" w:hint="cs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  </w:t>
            </w:r>
            <w:r w:rsidR="00E62966"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          </w:t>
            </w:r>
            <w:r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  </w:t>
            </w:r>
            <w:r w:rsidR="00E62966"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         </w:t>
            </w:r>
            <w:r w:rsidR="003B0CD7"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ثانوية </w:t>
            </w:r>
            <w:r w:rsidR="00E62966"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>: الاخوة براني</w:t>
            </w:r>
          </w:p>
        </w:tc>
      </w:tr>
      <w:tr w:rsidR="003B0CD7" w14:paraId="4518B9F6" w14:textId="77777777" w:rsidTr="00130E77">
        <w:trPr>
          <w:trHeight w:val="330"/>
        </w:trPr>
        <w:tc>
          <w:tcPr>
            <w:tcW w:w="11472" w:type="dxa"/>
            <w:vAlign w:val="center"/>
          </w:tcPr>
          <w:p w14:paraId="3F94A8B3" w14:textId="77777777" w:rsidR="003B0CD7" w:rsidRPr="008A448F" w:rsidRDefault="00327F38" w:rsidP="00030BEF">
            <w:pPr>
              <w:bidi/>
              <w:jc w:val="center"/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</w:rPr>
            </w:pPr>
            <w:r w:rsidRPr="008A448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 xml:space="preserve">واجب منزلي </w:t>
            </w:r>
            <w:r w:rsidR="00030BE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>رقم</w:t>
            </w:r>
            <w:r w:rsidR="00030BEF">
              <w:rPr>
                <w:rFonts w:asciiTheme="minorBidi" w:hAnsiTheme="minorBidi" w:hint="cs"/>
                <w:b/>
                <w:bCs/>
                <w:i/>
                <w:iCs/>
                <w:sz w:val="30"/>
                <w:szCs w:val="30"/>
                <w:u w:val="single"/>
                <w:rtl/>
              </w:rPr>
              <w:t>03</w:t>
            </w:r>
            <w:r w:rsidR="006B75C7" w:rsidRPr="008A448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 xml:space="preserve"> </w:t>
            </w:r>
            <w:r w:rsidR="00FA0527" w:rsidRPr="008A448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 xml:space="preserve">في مادة الرياضيات </w:t>
            </w:r>
          </w:p>
        </w:tc>
      </w:tr>
      <w:tr w:rsidR="003B0CD7" w14:paraId="661895BE" w14:textId="77777777" w:rsidTr="00130E77">
        <w:trPr>
          <w:trHeight w:val="204"/>
        </w:trPr>
        <w:tc>
          <w:tcPr>
            <w:tcW w:w="11472" w:type="dxa"/>
            <w:vAlign w:val="center"/>
          </w:tcPr>
          <w:p w14:paraId="60A2F186" w14:textId="09F0AAC3" w:rsidR="003B0CD7" w:rsidRPr="008A448F" w:rsidRDefault="00503927" w:rsidP="00E62966">
            <w:pPr>
              <w:bidi/>
              <w:jc w:val="center"/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</w:pP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المستوى : </w:t>
            </w:r>
            <w:r w:rsidR="007F47FF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>الثا</w:t>
            </w:r>
            <w:r w:rsidR="007F47FF" w:rsidRPr="008A448F">
              <w:rPr>
                <w:rFonts w:asciiTheme="minorBidi" w:hAnsiTheme="minorBidi" w:hint="cs"/>
                <w:b/>
                <w:bCs/>
                <w:sz w:val="30"/>
                <w:szCs w:val="30"/>
                <w:rtl/>
                <w:lang w:bidi="ar-DZ"/>
              </w:rPr>
              <w:t xml:space="preserve">لثة </w:t>
            </w:r>
            <w:r w:rsidR="00D6113B" w:rsidRPr="008A448F">
              <w:rPr>
                <w:rFonts w:asciiTheme="minorBidi" w:hAnsiTheme="minorBidi" w:hint="cs"/>
                <w:b/>
                <w:bCs/>
                <w:sz w:val="30"/>
                <w:szCs w:val="30"/>
                <w:rtl/>
                <w:lang w:bidi="ar-DZ"/>
              </w:rPr>
              <w:t>آداب</w:t>
            </w:r>
            <w:r w:rsidR="007F47FF" w:rsidRPr="008A448F">
              <w:rPr>
                <w:rFonts w:asciiTheme="minorBidi" w:hAnsiTheme="minorBidi" w:hint="cs"/>
                <w:b/>
                <w:bCs/>
                <w:sz w:val="30"/>
                <w:szCs w:val="30"/>
                <w:rtl/>
                <w:lang w:bidi="ar-DZ"/>
              </w:rPr>
              <w:t xml:space="preserve"> وفل</w:t>
            </w:r>
            <w:r w:rsidR="00D6113B" w:rsidRPr="008A448F">
              <w:rPr>
                <w:rFonts w:asciiTheme="minorBidi" w:hAnsiTheme="minorBidi" w:hint="cs"/>
                <w:b/>
                <w:bCs/>
                <w:sz w:val="30"/>
                <w:szCs w:val="30"/>
                <w:rtl/>
                <w:lang w:bidi="ar-DZ"/>
              </w:rPr>
              <w:t>سفة</w:t>
            </w:r>
            <w:r w:rsidR="00E62966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 xml:space="preserve">                              </w:t>
            </w:r>
            <w:r w:rsidR="007B50A6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 xml:space="preserve">     </w:t>
            </w:r>
            <w:r w:rsidR="00E62966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 xml:space="preserve">                           </w:t>
            </w:r>
            <w:r w:rsidR="007D7164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السنة الدراسية </w:t>
            </w:r>
            <w:r w:rsidR="007D7164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>:</w:t>
            </w:r>
            <w:r w:rsidR="00E62966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>2024/2025</w:t>
            </w:r>
          </w:p>
        </w:tc>
      </w:tr>
      <w:tr w:rsidR="003B0CD7" w:rsidRPr="00561E6F" w14:paraId="67161596" w14:textId="77777777" w:rsidTr="00130E77">
        <w:trPr>
          <w:trHeight w:val="14327"/>
        </w:trPr>
        <w:tc>
          <w:tcPr>
            <w:tcW w:w="11472" w:type="dxa"/>
          </w:tcPr>
          <w:p w14:paraId="583581B9" w14:textId="77777777" w:rsidR="00440727" w:rsidRDefault="00440727" w:rsidP="00440727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lang w:bidi="ar-DZ"/>
              </w:rPr>
            </w:pPr>
          </w:p>
          <w:p w14:paraId="17BE7F09" w14:textId="77777777" w:rsidR="00440727" w:rsidRPr="00F734AA" w:rsidRDefault="00440727" w:rsidP="00152A19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التمرين 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أول</w:t>
            </w: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 </w:t>
            </w:r>
            <w:r w:rsidR="00FC589C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lang w:bidi="ar-DZ"/>
              </w:rPr>
              <w:t>)</w:t>
            </w:r>
            <w:r w:rsidR="00152A19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6</w:t>
            </w:r>
            <w:r w:rsidR="00FC589C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 ن)</w:t>
            </w: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: </w:t>
            </w:r>
          </w:p>
          <w:p w14:paraId="021C342C" w14:textId="77777777" w:rsidR="001B365E" w:rsidRPr="001207F3" w:rsidRDefault="00FC3126" w:rsidP="00461DE0">
            <w:pPr>
              <w:pStyle w:val="ListParagraph"/>
              <w:numPr>
                <w:ilvl w:val="0"/>
                <w:numId w:val="1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عين بواقي القسمة الاقليدية لكل من الأعداد: </w:t>
            </w:r>
            <m:oMath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1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0</m:t>
                  </m:r>
                </m:sup>
              </m:sSup>
            </m:oMath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على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5</w:t>
            </w:r>
          </w:p>
          <w:p w14:paraId="0F0A1C6F" w14:textId="77777777" w:rsidR="001B365E" w:rsidRPr="001207F3" w:rsidRDefault="00FC3126" w:rsidP="00461DE0">
            <w:pPr>
              <w:pStyle w:val="ListParagraph"/>
              <w:numPr>
                <w:ilvl w:val="0"/>
                <w:numId w:val="1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بين انه من اجل كل عدد طبيعي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n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يكون: </w:t>
            </w:r>
            <m:oMath>
              <m:sSup>
                <m:sSupPr>
                  <m:ctrlPr>
                    <w:rPr>
                      <w:rFonts w:ascii="Cambria Math" w:eastAsia="Arial Unicode MS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eastAsia="Arial Unicode MS" w:hAnsi="Cambria Math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w:rPr>
                      <w:rFonts w:ascii="Cambria Math" w:eastAsia="Arial Unicode MS" w:hAnsi="Cambria Math"/>
                      <w:sz w:val="32"/>
                      <w:szCs w:val="32"/>
                      <w:lang w:bidi="ar-DZ"/>
                    </w:rPr>
                    <m:t>4n</m:t>
                  </m:r>
                </m:sup>
              </m:sSup>
              <m:r>
                <w:rPr>
                  <w:rFonts w:ascii="Cambria Math" w:eastAsia="Arial Unicode MS" w:hAnsi="Cambria Math"/>
                  <w:sz w:val="32"/>
                  <w:szCs w:val="32"/>
                  <w:lang w:bidi="ar-DZ"/>
                </w:rPr>
                <m:t>≡1</m:t>
              </m:r>
              <m:r>
                <w:rPr>
                  <w:rFonts w:ascii="Cambria Math" w:eastAsia="Arial Unicode MS" w:hAnsiTheme="minorBidi"/>
                  <w:sz w:val="32"/>
                  <w:szCs w:val="32"/>
                  <w:lang w:bidi="ar-DZ"/>
                </w:rPr>
                <m:t>[</m:t>
              </m:r>
              <m:r>
                <w:rPr>
                  <w:rFonts w:ascii="Cambria Math" w:eastAsia="Arial Unicode MS" w:hAnsi="Cambria Math"/>
                  <w:sz w:val="32"/>
                  <w:szCs w:val="32"/>
                  <w:lang w:bidi="ar-DZ"/>
                </w:rPr>
                <m:t>5</m:t>
              </m:r>
              <m:r>
                <w:rPr>
                  <w:rFonts w:ascii="Cambria Math" w:eastAsia="Arial Unicode MS" w:hAnsiTheme="minorBidi"/>
                  <w:sz w:val="32"/>
                  <w:szCs w:val="32"/>
                  <w:lang w:bidi="ar-DZ"/>
                </w:rPr>
                <m:t>]</m:t>
              </m:r>
            </m:oMath>
          </w:p>
          <w:p w14:paraId="11F17465" w14:textId="77777777" w:rsidR="00FC3126" w:rsidRPr="001207F3" w:rsidRDefault="00FC3126" w:rsidP="00461DE0">
            <w:pPr>
              <w:pStyle w:val="ListParagraph"/>
              <w:numPr>
                <w:ilvl w:val="0"/>
                <w:numId w:val="2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استنتج باقي القسمة الاقليدية للعدد </w:t>
            </w:r>
            <m:oMath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  <w:lang w:bidi="ar-DZ"/>
                    </w:rPr>
                    <m:t>2025</m:t>
                  </m:r>
                </m:sup>
              </m:sSup>
            </m:oMath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على </w:t>
            </w:r>
            <w:r w:rsidRPr="001207F3">
              <w:rPr>
                <w:rFonts w:asciiTheme="minorBidi" w:eastAsiaTheme="minorEastAsia" w:hAnsiTheme="minorBidi" w:hint="cs"/>
                <w:sz w:val="32"/>
                <w:szCs w:val="32"/>
                <w:rtl/>
                <w:lang w:bidi="ar-DZ"/>
              </w:rPr>
              <w:t xml:space="preserve">العدد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>5</w:t>
            </w:r>
          </w:p>
          <w:p w14:paraId="770AF54B" w14:textId="77777777" w:rsidR="001B365E" w:rsidRPr="001207F3" w:rsidRDefault="001B365E" w:rsidP="00461DE0">
            <w:pPr>
              <w:pStyle w:val="ListParagraph"/>
              <w:numPr>
                <w:ilvl w:val="0"/>
                <w:numId w:val="1"/>
              </w:numPr>
              <w:bidi/>
              <w:rPr>
                <w:rFonts w:ascii="Arabic Typesetting" w:eastAsiaTheme="minorEastAsia" w:hAnsi="Arabic Typesetting" w:cs="Arabic Typesetting"/>
                <w:sz w:val="32"/>
                <w:szCs w:val="32"/>
                <w:lang w:bidi="ar-DZ"/>
              </w:rPr>
            </w:pPr>
            <w:r w:rsidRPr="001207F3">
              <w:rPr>
                <w:rFonts w:ascii="Arial" w:eastAsiaTheme="minorEastAsia" w:hAnsi="Arial" w:cs="Arial"/>
                <w:sz w:val="32"/>
                <w:szCs w:val="32"/>
                <w:rtl/>
                <w:lang w:bidi="ar-DZ"/>
              </w:rPr>
              <w:t>عين</w:t>
            </w:r>
            <w:r w:rsidR="00895EDC"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لقيم العدد الطبيعي </w:t>
            </w:r>
            <w:r w:rsidR="00895EDC"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n</w:t>
            </w:r>
            <w:r w:rsidR="00895EDC" w:rsidRPr="001207F3">
              <w:rPr>
                <w:rFonts w:ascii="Arial" w:eastAsiaTheme="minorEastAsia" w:hAnsi="Arial" w:cs="Arial" w:hint="cs"/>
                <w:sz w:val="32"/>
                <w:szCs w:val="32"/>
                <w:rtl/>
                <w:lang w:bidi="ar-DZ"/>
              </w:rPr>
              <w:t xml:space="preserve"> بحيث يكون</w:t>
            </w:r>
            <w:r w:rsidRPr="001207F3">
              <w:rPr>
                <w:rFonts w:ascii="Arial" w:eastAsiaTheme="minorEastAsia" w:hAnsi="Arial" w:cs="Arial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2025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Arial"/>
                  <w:sz w:val="32"/>
                  <w:szCs w:val="32"/>
                  <w:lang w:bidi="ar-DZ"/>
                </w:rPr>
                <m:t>+</m:t>
              </m:r>
              <m:r>
                <w:rPr>
                  <w:rFonts w:ascii="Cambria Math" w:eastAsiaTheme="minorEastAsia" w:hAnsi="Cambria Math" w:cs="Arial"/>
                  <w:sz w:val="32"/>
                  <w:szCs w:val="32"/>
                  <w:lang w:bidi="ar-DZ"/>
                </w:rPr>
                <m:t>n≡0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Arial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5</m:t>
                  </m:r>
                </m:e>
              </m:d>
            </m:oMath>
          </w:p>
          <w:p w14:paraId="7A713DB2" w14:textId="77777777" w:rsidR="00440727" w:rsidRPr="00F734AA" w:rsidRDefault="00440727" w:rsidP="001B365E">
            <w:pPr>
              <w:bidi/>
              <w:rPr>
                <w:rFonts w:ascii="Arial" w:eastAsia="Arial Unicode MS" w:hAnsi="Arial" w:cs="Arial"/>
                <w:sz w:val="36"/>
                <w:szCs w:val="36"/>
                <w:lang w:bidi="ar-DZ"/>
              </w:rPr>
            </w:pPr>
          </w:p>
          <w:p w14:paraId="6558D4D1" w14:textId="77777777" w:rsidR="00440727" w:rsidRPr="00440727" w:rsidRDefault="00440727" w:rsidP="00440727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اني</w:t>
            </w:r>
            <w:r w:rsidR="00FC589C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(7 ن)</w:t>
            </w:r>
            <w:r w:rsidRPr="00440727"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  <w:t xml:space="preserve">: </w:t>
            </w:r>
          </w:p>
          <w:p w14:paraId="1BE93935" w14:textId="77777777" w:rsidR="001207F3" w:rsidRPr="00910A16" w:rsidRDefault="00FC589C" w:rsidP="00910A16">
            <w:p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>
              <w:rPr>
                <w:rFonts w:ascii="Arial" w:eastAsiaTheme="minorEastAsia" w:hAnsi="Arial" w:cs="Arial"/>
                <w:sz w:val="36"/>
                <w:szCs w:val="36"/>
                <w:lang w:bidi="ar-DZ"/>
              </w:rPr>
              <w:t xml:space="preserve"> </w:t>
            </w:r>
            <w:r w:rsidR="001207F3"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6636A9E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45" type="#_x0000_t75" style="width:11.4pt;height:15.7pt;visibility:visible;mso-wrap-distance-left:0;mso-wrap-distance-right:0" o:ole="">
                  <v:imagedata r:id="rId6" o:title="" embosscolor="white"/>
                </v:shape>
                <o:OLEObject Type="Embed" ProgID="Equation.DSMT4" ShapeID="_x0000_i1245" DrawAspect="Content" ObjectID="_1805799025" r:id="rId7"/>
              </w:object>
            </w:r>
            <w:r w:rsidR="001207F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لدالة العددية  ال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sz w:val="32"/>
                  <w:szCs w:val="32"/>
                  <w:rtl/>
                  <w:lang w:bidi="ar-DZ"/>
                </w:rPr>
                <m:t>R</m:t>
              </m:r>
            </m:oMath>
            <w:r w:rsidR="001207F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بـ :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-6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+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9x</m:t>
              </m:r>
            </m:oMath>
            <w:r w:rsidR="001207F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</w:t>
            </w:r>
            <w:r w:rsidR="001207F3"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5A206073">
                <v:shape id="_x0000_i1246" type="#_x0000_t75" style="width:27.1pt;height:21.4pt;visibility:visible;mso-wrap-distance-left:0;mso-wrap-distance-right:0" o:ole="">
                  <v:imagedata r:id="rId8" o:title="" embosscolor="white"/>
                </v:shape>
                <o:OLEObject Type="Embed" ProgID="Equation.DSMT4" ShapeID="_x0000_i1246" DrawAspect="Content" ObjectID="_1805799026" r:id="rId9"/>
              </w:object>
            </w:r>
            <w:r w:rsidR="001207F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منحناها البياني في المستوي المنسوب إلى معلم متعامد ومتجانس </w:t>
            </w:r>
            <w:r w:rsidR="001207F3" w:rsidRPr="00910A16">
              <w:rPr>
                <w:rFonts w:asciiTheme="minorBidi" w:hAnsiTheme="minorBidi"/>
                <w:position w:val="-18"/>
                <w:sz w:val="32"/>
                <w:szCs w:val="32"/>
                <w:lang w:bidi="ar-DZ"/>
              </w:rPr>
              <w:object w:dxaOrig="4320" w:dyaOrig="4320" w14:anchorId="272106B4">
                <v:shape id="_x0000_i1247" type="#_x0000_t75" style="width:39.2pt;height:24.25pt;visibility:visible;mso-wrap-distance-left:0;mso-wrap-distance-right:0" o:ole="">
                  <v:imagedata r:id="rId10" o:title="" embosscolor="white"/>
                </v:shape>
                <o:OLEObject Type="Embed" ProgID="Equation.DSMT4" ShapeID="_x0000_i1247" DrawAspect="Content" ObjectID="_1805799027" r:id="rId11"/>
              </w:object>
            </w:r>
            <w:r w:rsidR="001207F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.</w:t>
            </w:r>
          </w:p>
          <w:p w14:paraId="5D447394" w14:textId="77777777" w:rsidR="001207F3" w:rsidRPr="00910A16" w:rsidRDefault="001207F3" w:rsidP="00461DE0">
            <w:pPr>
              <w:pStyle w:val="ListParagraph"/>
              <w:numPr>
                <w:ilvl w:val="0"/>
                <w:numId w:val="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حسب نهايتي الدالة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390AE296">
                <v:shape id="_x0000_i1248" type="#_x0000_t75" style="width:11.4pt;height:15.7pt;visibility:visible;mso-wrap-distance-left:0;mso-wrap-distance-right:0" o:ole="">
                  <v:imagedata r:id="rId6" o:title="" embosscolor="white"/>
                </v:shape>
                <o:OLEObject Type="Embed" ProgID="Equation.DSMT4" ShapeID="_x0000_i1248" DrawAspect="Content" ObjectID="_1805799028" r:id="rId12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+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  <w:r w:rsidRPr="00910A16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و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-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</w:p>
          <w:p w14:paraId="2612DFFD" w14:textId="77777777" w:rsidR="001207F3" w:rsidRPr="00910A16" w:rsidRDefault="001207F3" w:rsidP="00461DE0">
            <w:pPr>
              <w:pStyle w:val="ListParagraph"/>
              <w:numPr>
                <w:ilvl w:val="0"/>
                <w:numId w:val="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f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'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x-3</m:t>
                  </m:r>
                </m:e>
              </m:d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-3</m:t>
                  </m:r>
                </m:e>
              </m:d>
            </m:oMath>
          </w:p>
          <w:p w14:paraId="3D27C3FA" w14:textId="77777777" w:rsidR="001207F3" w:rsidRPr="00910A16" w:rsidRDefault="001207F3" w:rsidP="00461DE0">
            <w:pPr>
              <w:pStyle w:val="ListParagraph"/>
              <w:numPr>
                <w:ilvl w:val="0"/>
                <w:numId w:val="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درس اتجاه تغير الدالة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71A35AFF">
                <v:shape id="_x0000_i1249" type="#_x0000_t75" style="width:11.4pt;height:15.7pt;visibility:visible;mso-wrap-distance-left:0;mso-wrap-distance-right:0" o:ole="">
                  <v:imagedata r:id="rId13" o:title="" embosscolor="white"/>
                </v:shape>
                <o:OLEObject Type="Embed" ProgID="Equation.DSMT4" ShapeID="_x0000_i1249" DrawAspect="Content" ObjectID="_1805799029" r:id="rId14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ثم شكل جدول تغيراتها .</w:t>
            </w:r>
          </w:p>
          <w:p w14:paraId="39962A35" w14:textId="77777777" w:rsidR="00A14DD9" w:rsidRPr="00910A16" w:rsidRDefault="00A14DD9" w:rsidP="00461DE0">
            <w:pPr>
              <w:pStyle w:val="ListParagraph"/>
              <w:numPr>
                <w:ilvl w:val="0"/>
                <w:numId w:val="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f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x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(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-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)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</m:oMath>
          </w:p>
          <w:p w14:paraId="50DE0BAB" w14:textId="77777777" w:rsidR="00A14DD9" w:rsidRPr="00910A16" w:rsidRDefault="001207F3" w:rsidP="00461DE0">
            <w:pPr>
              <w:pStyle w:val="ListParagraph"/>
              <w:numPr>
                <w:ilvl w:val="0"/>
                <w:numId w:val="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ين نقط تقاطع المنحنى 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22E6E5EB">
                <v:shape id="_x0000_i1250" type="#_x0000_t75" style="width:27.1pt;height:21.4pt;visibility:visible;mso-wrap-distance-left:0;mso-wrap-distance-right:0" o:ole="">
                  <v:imagedata r:id="rId8" o:title="" embosscolor="white"/>
                </v:shape>
                <o:OLEObject Type="Embed" ProgID="Equation.DSMT4" ShapeID="_x0000_i1250" DrawAspect="Content" ObjectID="_1805799030" r:id="rId15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مع حاملي محور</w:t>
            </w:r>
            <w:r w:rsidR="00A14DD9"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الفواصل.</w:t>
            </w:r>
          </w:p>
          <w:p w14:paraId="717285D8" w14:textId="77777777" w:rsidR="001207F3" w:rsidRPr="00910A16" w:rsidRDefault="001207F3" w:rsidP="00461DE0">
            <w:pPr>
              <w:pStyle w:val="ListParagraph"/>
              <w:numPr>
                <w:ilvl w:val="0"/>
                <w:numId w:val="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كتب معادلة المماس </w:t>
            </w:r>
            <w:r w:rsidRPr="00910A16">
              <w:rPr>
                <w:rFonts w:asciiTheme="minorBidi" w:hAnsiTheme="minorBidi"/>
                <w:position w:val="-14"/>
                <w:sz w:val="32"/>
                <w:szCs w:val="32"/>
                <w:lang w:bidi="ar-DZ"/>
              </w:rPr>
              <w:object w:dxaOrig="4320" w:dyaOrig="4320" w14:anchorId="0F0F36D3">
                <v:shape id="_x0000_i1251" type="#_x0000_t75" style="width:19.95pt;height:19.95pt;visibility:visible;mso-wrap-distance-left:0;mso-wrap-distance-right:0" o:ole="">
                  <v:imagedata r:id="rId16" o:title="" embosscolor="white"/>
                </v:shape>
                <o:OLEObject Type="Embed" ProgID="Equation.DSMT4" ShapeID="_x0000_i1251" DrawAspect="Content" ObjectID="_1805799031" r:id="rId17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للمنحنى 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55B6F6F2">
                <v:shape id="_x0000_i1252" type="#_x0000_t75" style="width:27.1pt;height:21.4pt;visibility:visible;mso-wrap-distance-left:0;mso-wrap-distance-right:0" o:ole="">
                  <v:imagedata r:id="rId8" o:title="" embosscolor="white"/>
                </v:shape>
                <o:OLEObject Type="Embed" ProgID="Equation.DSMT4" ShapeID="_x0000_i1252" DrawAspect="Content" ObjectID="_1805799032" r:id="rId18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النقطة ذات الفاصلة</w:t>
            </w:r>
            <w:r w:rsidR="00A14DD9"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2 </w:t>
            </w:r>
          </w:p>
          <w:p w14:paraId="5185B0CB" w14:textId="77777777" w:rsidR="008A448F" w:rsidRDefault="00F734AA" w:rsidP="00152A19">
            <w:pPr>
              <w:bidi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ا</w:t>
            </w:r>
            <w:r w:rsidR="008A448F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</w:t>
            </w:r>
            <w:r w:rsidR="00FC589C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(</w:t>
            </w:r>
            <w:r w:rsidR="00152A19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7</w:t>
            </w:r>
            <w:r w:rsidR="00FC589C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 ن)</w:t>
            </w:r>
            <w:r w:rsidRPr="00440727"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  <w:t>:</w:t>
            </w:r>
          </w:p>
          <w:p w14:paraId="10DC495F" w14:textId="77777777" w:rsidR="00910A16" w:rsidRPr="00910A16" w:rsidRDefault="003A4F63" w:rsidP="003A4F63">
            <w:p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>
              <w:rPr>
                <w:rFonts w:asciiTheme="minorBidi" w:hAnsiTheme="minorBidi"/>
                <w:sz w:val="32"/>
                <w:szCs w:val="32"/>
                <w:lang w:bidi="ar-DZ"/>
              </w:rPr>
              <w:t xml:space="preserve"> g </w:t>
            </w:r>
            <w:r w:rsidR="00910A16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لدالة العددية  ال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sz w:val="32"/>
                  <w:szCs w:val="32"/>
                  <w:rtl/>
                  <w:lang w:bidi="ar-DZ"/>
                </w:rPr>
                <m:t>R</m:t>
              </m:r>
            </m:oMath>
            <w:r w:rsidR="00910A16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بـ :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-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</m:oMath>
            <w:r w:rsidR="00910A16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="00910A16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منحناها البياني في المستوي المنسوب إلى معلم متعامد ومتجانس </w:t>
            </w:r>
            <w:r w:rsidR="00910A16" w:rsidRPr="00910A16">
              <w:rPr>
                <w:rFonts w:asciiTheme="minorBidi" w:hAnsiTheme="minorBidi"/>
                <w:position w:val="-18"/>
                <w:sz w:val="32"/>
                <w:szCs w:val="32"/>
                <w:lang w:bidi="ar-DZ"/>
              </w:rPr>
              <w:object w:dxaOrig="4320" w:dyaOrig="4320" w14:anchorId="672C87E4">
                <v:shape id="_x0000_i1253" type="#_x0000_t75" style="width:39.2pt;height:24.25pt;visibility:visible;mso-wrap-distance-left:0;mso-wrap-distance-right:0" o:ole="">
                  <v:imagedata r:id="rId10" o:title="" embosscolor="white"/>
                </v:shape>
                <o:OLEObject Type="Embed" ProgID="Equation.DSMT4" ShapeID="_x0000_i1253" DrawAspect="Content" ObjectID="_1805799033" r:id="rId19"/>
              </w:object>
            </w:r>
            <w:r w:rsidR="00910A16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.</w:t>
            </w:r>
          </w:p>
          <w:p w14:paraId="6DF76B05" w14:textId="77777777" w:rsidR="00910A16" w:rsidRPr="00910A16" w:rsidRDefault="00910A16" w:rsidP="00461DE0">
            <w:pPr>
              <w:pStyle w:val="ListParagraph"/>
              <w:numPr>
                <w:ilvl w:val="0"/>
                <w:numId w:val="4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حسب نهايتي الدالة </w:t>
            </w:r>
            <w:r w:rsidR="003A4F63"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+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  <w:r w:rsidRPr="00910A16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و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-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</w:p>
          <w:p w14:paraId="47D190C8" w14:textId="77777777" w:rsidR="00910A16" w:rsidRPr="00910A16" w:rsidRDefault="00910A16" w:rsidP="00461DE0">
            <w:pPr>
              <w:pStyle w:val="ListParagraph"/>
              <w:numPr>
                <w:ilvl w:val="0"/>
                <w:numId w:val="4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g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-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x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-2</m:t>
                  </m:r>
                </m:e>
              </m:d>
            </m:oMath>
          </w:p>
          <w:p w14:paraId="4DAC2D22" w14:textId="77777777" w:rsidR="00910A16" w:rsidRPr="00910A16" w:rsidRDefault="00910A16" w:rsidP="00461DE0">
            <w:pPr>
              <w:pStyle w:val="ListParagraph"/>
              <w:numPr>
                <w:ilvl w:val="0"/>
                <w:numId w:val="4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درس اتجاه تغير الدالة </w:t>
            </w:r>
            <w:r w:rsidR="003A4F63"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r w:rsidR="003A4F63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t xml:space="preserve"> 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ثم شكل جدول تغيراتها .</w:t>
            </w:r>
          </w:p>
          <w:p w14:paraId="614C6171" w14:textId="77777777" w:rsidR="00910A16" w:rsidRPr="00910A16" w:rsidRDefault="00910A16" w:rsidP="00461DE0">
            <w:pPr>
              <w:pStyle w:val="ListParagraph"/>
              <w:numPr>
                <w:ilvl w:val="0"/>
                <w:numId w:val="4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g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</m:t>
              </m:r>
              <m:f>
                <m:f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3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-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x)</m:t>
              </m:r>
            </m:oMath>
          </w:p>
          <w:p w14:paraId="4A432210" w14:textId="77777777" w:rsidR="00910A16" w:rsidRPr="00910A16" w:rsidRDefault="00910A16" w:rsidP="00461DE0">
            <w:pPr>
              <w:pStyle w:val="ListParagraph"/>
              <w:numPr>
                <w:ilvl w:val="0"/>
                <w:numId w:val="4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ين نقط تقاطع المنحنى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مع حاملي محور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الفواصل.</w:t>
            </w:r>
          </w:p>
          <w:p w14:paraId="0C7E9CE0" w14:textId="77777777" w:rsidR="007879DF" w:rsidRPr="00AA780B" w:rsidRDefault="00910A16" w:rsidP="00461DE0">
            <w:pPr>
              <w:pStyle w:val="ListParagraph"/>
              <w:numPr>
                <w:ilvl w:val="0"/>
                <w:numId w:val="4"/>
              </w:num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كتب معادلة المماس </w:t>
            </w:r>
            <w:r w:rsidRPr="00910A16">
              <w:rPr>
                <w:rFonts w:asciiTheme="minorBidi" w:hAnsiTheme="minorBidi"/>
                <w:position w:val="-14"/>
                <w:sz w:val="32"/>
                <w:szCs w:val="32"/>
                <w:lang w:bidi="ar-DZ"/>
              </w:rPr>
              <w:object w:dxaOrig="4320" w:dyaOrig="4320" w14:anchorId="326617D6">
                <v:shape id="_x0000_i1254" type="#_x0000_t75" style="width:19.95pt;height:19.95pt;visibility:visible;mso-wrap-distance-left:0;mso-wrap-distance-right:0" o:ole="">
                  <v:imagedata r:id="rId16" o:title="" embosscolor="white"/>
                </v:shape>
                <o:OLEObject Type="Embed" ProgID="Equation.DSMT4" ShapeID="_x0000_i1254" DrawAspect="Content" ObjectID="_1805799034" r:id="rId20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للمنحنى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 عند النقطة ذات الفاصلة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rtl/>
                      <w:lang w:bidi="ar-DZ"/>
                    </w:rPr>
                    <m:t>،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3</m:t>
                      </m:r>
                    </m:den>
                  </m:f>
                </m:e>
              </m:d>
            </m:oMath>
          </w:p>
          <w:p w14:paraId="705507C7" w14:textId="77777777" w:rsidR="007879DF" w:rsidRDefault="007879DF" w:rsidP="007879DF">
            <w:pPr>
              <w:pStyle w:val="ListParagraph"/>
              <w:bidi/>
              <w:ind w:left="786"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</w:p>
          <w:p w14:paraId="0918454C" w14:textId="5012D235" w:rsidR="007879DF" w:rsidRDefault="007879DF" w:rsidP="00AA780B">
            <w:pPr>
              <w:pStyle w:val="ListParagraph"/>
              <w:bidi/>
              <w:ind w:left="786"/>
              <w:jc w:val="right"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</w:p>
          <w:p w14:paraId="03272C96" w14:textId="77777777" w:rsidR="007879DF" w:rsidRPr="00AA780B" w:rsidRDefault="007879DF" w:rsidP="00AA780B">
            <w:pPr>
              <w:bidi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</w:p>
          <w:p w14:paraId="10E61DE8" w14:textId="77777777" w:rsidR="007879DF" w:rsidRPr="008A448F" w:rsidRDefault="007879DF" w:rsidP="00AA780B">
            <w:pPr>
              <w:pStyle w:val="ListParagraph"/>
              <w:bidi/>
              <w:ind w:left="786"/>
              <w:jc w:val="center"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  <w:r>
              <w:rPr>
                <w:rFonts w:ascii="Arabic Typesetting" w:eastAsiaTheme="minorEastAsia" w:hAnsi="Arabic Typesetting" w:cs="Arabic Typesetting" w:hint="cs"/>
                <w:sz w:val="28"/>
                <w:szCs w:val="28"/>
                <w:rtl/>
                <w:lang w:bidi="ar-DZ"/>
              </w:rPr>
              <w:t xml:space="preserve">                                            </w:t>
            </w:r>
            <w:r w:rsidR="00FC589C">
              <w:rPr>
                <w:rFonts w:ascii="Arabic Typesetting" w:eastAsiaTheme="minorEastAsia" w:hAnsi="Arabic Typesetting" w:cs="Arabic Typesetting"/>
                <w:sz w:val="28"/>
                <w:szCs w:val="28"/>
                <w:lang w:bidi="ar-DZ"/>
              </w:rPr>
              <w:t xml:space="preserve">                         </w:t>
            </w:r>
            <w:r>
              <w:rPr>
                <w:rFonts w:ascii="Arabic Typesetting" w:eastAsiaTheme="minorEastAsia" w:hAnsi="Arabic Typesetting" w:cs="Arabic Typesetting" w:hint="cs"/>
                <w:sz w:val="28"/>
                <w:szCs w:val="28"/>
                <w:rtl/>
                <w:lang w:bidi="ar-DZ"/>
              </w:rPr>
              <w:t xml:space="preserve">                                </w:t>
            </w:r>
          </w:p>
        </w:tc>
      </w:tr>
      <w:tr w:rsidR="003B0CD7" w:rsidRPr="00E62966" w14:paraId="2351D519" w14:textId="77777777" w:rsidTr="00130E77">
        <w:trPr>
          <w:trHeight w:val="349"/>
        </w:trPr>
        <w:tc>
          <w:tcPr>
            <w:tcW w:w="11472" w:type="dxa"/>
            <w:vAlign w:val="center"/>
          </w:tcPr>
          <w:p w14:paraId="55471733" w14:textId="1F14CFAE" w:rsidR="003B0CD7" w:rsidRPr="00C8488F" w:rsidRDefault="005E45B6" w:rsidP="00AA780B">
            <w:pPr>
              <w:bidi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سلم يوم: </w:t>
            </w:r>
            <w:r>
              <w:rPr>
                <w:b/>
                <w:bCs/>
                <w:sz w:val="28"/>
                <w:szCs w:val="28"/>
              </w:rPr>
              <w:t>02/02/2025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</w:t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بالتوفيق </w:t>
            </w:r>
            <w:r w:rsidRPr="00C8488F">
              <w:rPr>
                <w:b/>
                <w:bCs/>
                <w:sz w:val="28"/>
                <w:szCs w:val="28"/>
              </w:rPr>
              <w:sym w:font="Wingdings" w:char="F04A"/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</w:t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مكي زينب</w:t>
            </w:r>
            <w:r w:rsidR="00C8488F"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   </w:t>
            </w:r>
          </w:p>
        </w:tc>
      </w:tr>
    </w:tbl>
    <w:p w14:paraId="2DC12860" w14:textId="4DB912CB" w:rsidR="00C8488F" w:rsidRPr="00A2661B" w:rsidRDefault="00C8488F" w:rsidP="00130E77">
      <w:pPr>
        <w:tabs>
          <w:tab w:val="left" w:pos="1646"/>
        </w:tabs>
        <w:bidi/>
        <w:rPr>
          <w:sz w:val="24"/>
          <w:szCs w:val="24"/>
        </w:rPr>
      </w:pPr>
    </w:p>
    <w:sectPr w:rsidR="00C8488F" w:rsidRPr="00A2661B" w:rsidSect="00E14CC0">
      <w:pgSz w:w="11906" w:h="16838"/>
      <w:pgMar w:top="142" w:right="1800" w:bottom="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4C6196A"/>
    <w:multiLevelType w:val="hybridMultilevel"/>
    <w:tmpl w:val="BFC80F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983B42"/>
    <w:multiLevelType w:val="hybridMultilevel"/>
    <w:tmpl w:val="05CA735A"/>
    <w:lvl w:ilvl="0" w:tplc="A888FFD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347ECA"/>
    <w:multiLevelType w:val="hybridMultilevel"/>
    <w:tmpl w:val="5D7CCDEA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" w15:restartNumberingAfterBreak="0">
    <w:nsid w:val="28BF53E6"/>
    <w:multiLevelType w:val="hybridMultilevel"/>
    <w:tmpl w:val="580632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8645F9"/>
    <w:multiLevelType w:val="hybridMultilevel"/>
    <w:tmpl w:val="BFC80F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5271DB"/>
    <w:multiLevelType w:val="hybridMultilevel"/>
    <w:tmpl w:val="40A2138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B809BA"/>
    <w:multiLevelType w:val="hybridMultilevel"/>
    <w:tmpl w:val="62EC7A80"/>
    <w:lvl w:ilvl="0" w:tplc="857E90E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090631"/>
    <w:multiLevelType w:val="hybridMultilevel"/>
    <w:tmpl w:val="3F0E8718"/>
    <w:lvl w:ilvl="0" w:tplc="A888FFD4">
      <w:start w:val="1"/>
      <w:numFmt w:val="decimal"/>
      <w:lvlText w:val="%1)"/>
      <w:lvlJc w:val="left"/>
      <w:pPr>
        <w:ind w:left="786" w:hanging="360"/>
      </w:pPr>
      <w:rPr>
        <w:rFonts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D80874"/>
    <w:multiLevelType w:val="hybridMultilevel"/>
    <w:tmpl w:val="DE9CB23E"/>
    <w:lvl w:ilvl="0" w:tplc="040C0011">
      <w:start w:val="1"/>
      <w:numFmt w:val="decimal"/>
      <w:lvlText w:val="%1)"/>
      <w:lvlJc w:val="left"/>
      <w:pPr>
        <w:ind w:left="786" w:hanging="360"/>
      </w:pPr>
      <w:rPr>
        <w:rFonts w:hint="default"/>
        <w:b/>
        <w:b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9D1470"/>
    <w:multiLevelType w:val="hybridMultilevel"/>
    <w:tmpl w:val="580632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3D7B7B"/>
    <w:multiLevelType w:val="hybridMultilevel"/>
    <w:tmpl w:val="DB18CB0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E46BF9"/>
    <w:multiLevelType w:val="hybridMultilevel"/>
    <w:tmpl w:val="82F68BA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996ADB"/>
    <w:multiLevelType w:val="hybridMultilevel"/>
    <w:tmpl w:val="62EC7A80"/>
    <w:lvl w:ilvl="0" w:tplc="857E90E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52552273">
    <w:abstractNumId w:val="7"/>
  </w:num>
  <w:num w:numId="2" w16cid:durableId="1105805530">
    <w:abstractNumId w:val="2"/>
  </w:num>
  <w:num w:numId="3" w16cid:durableId="799880919">
    <w:abstractNumId w:val="5"/>
  </w:num>
  <w:num w:numId="4" w16cid:durableId="1403067113">
    <w:abstractNumId w:val="6"/>
  </w:num>
  <w:num w:numId="5" w16cid:durableId="1207333689">
    <w:abstractNumId w:val="8"/>
  </w:num>
  <w:num w:numId="6" w16cid:durableId="988485324">
    <w:abstractNumId w:val="10"/>
  </w:num>
  <w:num w:numId="7" w16cid:durableId="1007370808">
    <w:abstractNumId w:val="1"/>
  </w:num>
  <w:num w:numId="8" w16cid:durableId="722869180">
    <w:abstractNumId w:val="9"/>
  </w:num>
  <w:num w:numId="9" w16cid:durableId="2021422742">
    <w:abstractNumId w:val="11"/>
  </w:num>
  <w:num w:numId="10" w16cid:durableId="1179347908">
    <w:abstractNumId w:val="12"/>
  </w:num>
  <w:num w:numId="11" w16cid:durableId="1232351838">
    <w:abstractNumId w:val="4"/>
  </w:num>
  <w:num w:numId="12" w16cid:durableId="2000425919">
    <w:abstractNumId w:val="0"/>
  </w:num>
  <w:num w:numId="13" w16cid:durableId="1278443278">
    <w:abstractNumId w:val="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0CD7"/>
    <w:rsid w:val="00001C15"/>
    <w:rsid w:val="00004659"/>
    <w:rsid w:val="00004782"/>
    <w:rsid w:val="00004834"/>
    <w:rsid w:val="00004CA4"/>
    <w:rsid w:val="00005C00"/>
    <w:rsid w:val="00005C54"/>
    <w:rsid w:val="00005E0A"/>
    <w:rsid w:val="0000723D"/>
    <w:rsid w:val="00011800"/>
    <w:rsid w:val="00011906"/>
    <w:rsid w:val="00011E23"/>
    <w:rsid w:val="0001236D"/>
    <w:rsid w:val="000130EA"/>
    <w:rsid w:val="000154F1"/>
    <w:rsid w:val="000155CD"/>
    <w:rsid w:val="000170E8"/>
    <w:rsid w:val="00022FA3"/>
    <w:rsid w:val="000233B8"/>
    <w:rsid w:val="0002516F"/>
    <w:rsid w:val="00027C5F"/>
    <w:rsid w:val="00030316"/>
    <w:rsid w:val="000306E6"/>
    <w:rsid w:val="00030BEF"/>
    <w:rsid w:val="00032478"/>
    <w:rsid w:val="0003257B"/>
    <w:rsid w:val="00033218"/>
    <w:rsid w:val="00034C1C"/>
    <w:rsid w:val="0003776D"/>
    <w:rsid w:val="000418A6"/>
    <w:rsid w:val="000457E7"/>
    <w:rsid w:val="000503C5"/>
    <w:rsid w:val="000510DF"/>
    <w:rsid w:val="00053C49"/>
    <w:rsid w:val="0005602F"/>
    <w:rsid w:val="00057A15"/>
    <w:rsid w:val="00060597"/>
    <w:rsid w:val="000636C8"/>
    <w:rsid w:val="000637D5"/>
    <w:rsid w:val="00065B5E"/>
    <w:rsid w:val="00067A80"/>
    <w:rsid w:val="00071D0C"/>
    <w:rsid w:val="00073EA4"/>
    <w:rsid w:val="00076657"/>
    <w:rsid w:val="00080401"/>
    <w:rsid w:val="00082716"/>
    <w:rsid w:val="00084A1C"/>
    <w:rsid w:val="000854D9"/>
    <w:rsid w:val="0008576E"/>
    <w:rsid w:val="00085922"/>
    <w:rsid w:val="00085AA0"/>
    <w:rsid w:val="000869C1"/>
    <w:rsid w:val="000924A8"/>
    <w:rsid w:val="000925D2"/>
    <w:rsid w:val="000941DA"/>
    <w:rsid w:val="000959C5"/>
    <w:rsid w:val="00096235"/>
    <w:rsid w:val="000963E3"/>
    <w:rsid w:val="000971EE"/>
    <w:rsid w:val="000A0FC4"/>
    <w:rsid w:val="000A5FB9"/>
    <w:rsid w:val="000B05E8"/>
    <w:rsid w:val="000B0BAC"/>
    <w:rsid w:val="000B100A"/>
    <w:rsid w:val="000B30A7"/>
    <w:rsid w:val="000B3F40"/>
    <w:rsid w:val="000B6EED"/>
    <w:rsid w:val="000B75A9"/>
    <w:rsid w:val="000C1C6E"/>
    <w:rsid w:val="000C3CC0"/>
    <w:rsid w:val="000C440D"/>
    <w:rsid w:val="000C4760"/>
    <w:rsid w:val="000C6EB3"/>
    <w:rsid w:val="000C72A6"/>
    <w:rsid w:val="000D0BA7"/>
    <w:rsid w:val="000D2A9C"/>
    <w:rsid w:val="000D365C"/>
    <w:rsid w:val="000D3DB4"/>
    <w:rsid w:val="000D561F"/>
    <w:rsid w:val="000D56F1"/>
    <w:rsid w:val="000D5F9A"/>
    <w:rsid w:val="000D6E08"/>
    <w:rsid w:val="000D6E32"/>
    <w:rsid w:val="000E007F"/>
    <w:rsid w:val="000E21F4"/>
    <w:rsid w:val="000E6007"/>
    <w:rsid w:val="000F0A81"/>
    <w:rsid w:val="000F0EE2"/>
    <w:rsid w:val="000F18E8"/>
    <w:rsid w:val="000F1E3B"/>
    <w:rsid w:val="000F26AB"/>
    <w:rsid w:val="000F6983"/>
    <w:rsid w:val="000F71EB"/>
    <w:rsid w:val="000F766F"/>
    <w:rsid w:val="000F7C8A"/>
    <w:rsid w:val="0010183D"/>
    <w:rsid w:val="00103307"/>
    <w:rsid w:val="001034B3"/>
    <w:rsid w:val="00104214"/>
    <w:rsid w:val="00107793"/>
    <w:rsid w:val="00107E82"/>
    <w:rsid w:val="00116302"/>
    <w:rsid w:val="00117BA6"/>
    <w:rsid w:val="001207F3"/>
    <w:rsid w:val="001208BE"/>
    <w:rsid w:val="001218FA"/>
    <w:rsid w:val="00124216"/>
    <w:rsid w:val="00124284"/>
    <w:rsid w:val="0013002A"/>
    <w:rsid w:val="00130421"/>
    <w:rsid w:val="00130E77"/>
    <w:rsid w:val="0013181F"/>
    <w:rsid w:val="00132C6E"/>
    <w:rsid w:val="0013388C"/>
    <w:rsid w:val="00134F86"/>
    <w:rsid w:val="00135743"/>
    <w:rsid w:val="00140317"/>
    <w:rsid w:val="001408D4"/>
    <w:rsid w:val="001410A5"/>
    <w:rsid w:val="001418BC"/>
    <w:rsid w:val="00141AB0"/>
    <w:rsid w:val="001422FB"/>
    <w:rsid w:val="0014275D"/>
    <w:rsid w:val="00143243"/>
    <w:rsid w:val="001444E3"/>
    <w:rsid w:val="0014521F"/>
    <w:rsid w:val="00147C42"/>
    <w:rsid w:val="001509AA"/>
    <w:rsid w:val="00152A19"/>
    <w:rsid w:val="001537CC"/>
    <w:rsid w:val="0015438F"/>
    <w:rsid w:val="00155526"/>
    <w:rsid w:val="00155600"/>
    <w:rsid w:val="001571B8"/>
    <w:rsid w:val="0015759C"/>
    <w:rsid w:val="00161EEF"/>
    <w:rsid w:val="00162A16"/>
    <w:rsid w:val="001636E4"/>
    <w:rsid w:val="001638C0"/>
    <w:rsid w:val="0016458E"/>
    <w:rsid w:val="00165051"/>
    <w:rsid w:val="00170846"/>
    <w:rsid w:val="001709DF"/>
    <w:rsid w:val="00174E68"/>
    <w:rsid w:val="00180401"/>
    <w:rsid w:val="00180F08"/>
    <w:rsid w:val="00183380"/>
    <w:rsid w:val="00183637"/>
    <w:rsid w:val="001844AC"/>
    <w:rsid w:val="00186022"/>
    <w:rsid w:val="00186373"/>
    <w:rsid w:val="00187850"/>
    <w:rsid w:val="00187C9D"/>
    <w:rsid w:val="001943F7"/>
    <w:rsid w:val="001946E7"/>
    <w:rsid w:val="00195DD5"/>
    <w:rsid w:val="00197ADC"/>
    <w:rsid w:val="00197C82"/>
    <w:rsid w:val="001A16C2"/>
    <w:rsid w:val="001A344D"/>
    <w:rsid w:val="001A47C5"/>
    <w:rsid w:val="001A5FC9"/>
    <w:rsid w:val="001A6917"/>
    <w:rsid w:val="001B1108"/>
    <w:rsid w:val="001B365E"/>
    <w:rsid w:val="001B6FB1"/>
    <w:rsid w:val="001B78A4"/>
    <w:rsid w:val="001C0D39"/>
    <w:rsid w:val="001C11D7"/>
    <w:rsid w:val="001C1454"/>
    <w:rsid w:val="001C3018"/>
    <w:rsid w:val="001C36EF"/>
    <w:rsid w:val="001C650D"/>
    <w:rsid w:val="001D0C34"/>
    <w:rsid w:val="001D2653"/>
    <w:rsid w:val="001D30A2"/>
    <w:rsid w:val="001D51C8"/>
    <w:rsid w:val="001E4FA3"/>
    <w:rsid w:val="001F2A2C"/>
    <w:rsid w:val="001F2CD8"/>
    <w:rsid w:val="001F4866"/>
    <w:rsid w:val="001F5ABD"/>
    <w:rsid w:val="001F606D"/>
    <w:rsid w:val="0020014A"/>
    <w:rsid w:val="0020302B"/>
    <w:rsid w:val="002062A2"/>
    <w:rsid w:val="00206F99"/>
    <w:rsid w:val="0020777A"/>
    <w:rsid w:val="00210B4D"/>
    <w:rsid w:val="00210B51"/>
    <w:rsid w:val="00213D0C"/>
    <w:rsid w:val="002176D1"/>
    <w:rsid w:val="00217BCC"/>
    <w:rsid w:val="00220B7E"/>
    <w:rsid w:val="00222F31"/>
    <w:rsid w:val="002274AD"/>
    <w:rsid w:val="00233298"/>
    <w:rsid w:val="00233BEF"/>
    <w:rsid w:val="00233C55"/>
    <w:rsid w:val="002340DE"/>
    <w:rsid w:val="00240525"/>
    <w:rsid w:val="00241E87"/>
    <w:rsid w:val="00242401"/>
    <w:rsid w:val="00244907"/>
    <w:rsid w:val="002474FC"/>
    <w:rsid w:val="002538DE"/>
    <w:rsid w:val="0025574B"/>
    <w:rsid w:val="002620EB"/>
    <w:rsid w:val="00263CDC"/>
    <w:rsid w:val="00264455"/>
    <w:rsid w:val="00267136"/>
    <w:rsid w:val="00267453"/>
    <w:rsid w:val="00267A1D"/>
    <w:rsid w:val="00270AF1"/>
    <w:rsid w:val="00272551"/>
    <w:rsid w:val="002726A3"/>
    <w:rsid w:val="002727BF"/>
    <w:rsid w:val="0027339F"/>
    <w:rsid w:val="00293545"/>
    <w:rsid w:val="00297291"/>
    <w:rsid w:val="002A47A4"/>
    <w:rsid w:val="002A7A5E"/>
    <w:rsid w:val="002B0D29"/>
    <w:rsid w:val="002B38D9"/>
    <w:rsid w:val="002B4F0E"/>
    <w:rsid w:val="002B5897"/>
    <w:rsid w:val="002B63D5"/>
    <w:rsid w:val="002B6F8B"/>
    <w:rsid w:val="002B7981"/>
    <w:rsid w:val="002C3D40"/>
    <w:rsid w:val="002C5020"/>
    <w:rsid w:val="002C51C4"/>
    <w:rsid w:val="002C6F40"/>
    <w:rsid w:val="002C74BC"/>
    <w:rsid w:val="002D08E4"/>
    <w:rsid w:val="002D09C7"/>
    <w:rsid w:val="002D3565"/>
    <w:rsid w:val="002D364A"/>
    <w:rsid w:val="002D4B2A"/>
    <w:rsid w:val="002D4B87"/>
    <w:rsid w:val="002E16A2"/>
    <w:rsid w:val="002E195D"/>
    <w:rsid w:val="002E22BA"/>
    <w:rsid w:val="002E438F"/>
    <w:rsid w:val="002E4BB7"/>
    <w:rsid w:val="002F1F17"/>
    <w:rsid w:val="002F45C1"/>
    <w:rsid w:val="002F63CF"/>
    <w:rsid w:val="002F734A"/>
    <w:rsid w:val="002F7583"/>
    <w:rsid w:val="00300B6E"/>
    <w:rsid w:val="0030144B"/>
    <w:rsid w:val="0030278D"/>
    <w:rsid w:val="00302E62"/>
    <w:rsid w:val="00304DE3"/>
    <w:rsid w:val="00305029"/>
    <w:rsid w:val="003070FF"/>
    <w:rsid w:val="00307524"/>
    <w:rsid w:val="0030787C"/>
    <w:rsid w:val="00307989"/>
    <w:rsid w:val="00312086"/>
    <w:rsid w:val="00314DB8"/>
    <w:rsid w:val="00317807"/>
    <w:rsid w:val="00317984"/>
    <w:rsid w:val="003219F9"/>
    <w:rsid w:val="00321A4D"/>
    <w:rsid w:val="003235BF"/>
    <w:rsid w:val="0032390A"/>
    <w:rsid w:val="00324037"/>
    <w:rsid w:val="00324519"/>
    <w:rsid w:val="00327F38"/>
    <w:rsid w:val="00330588"/>
    <w:rsid w:val="00330F43"/>
    <w:rsid w:val="00331987"/>
    <w:rsid w:val="0033261F"/>
    <w:rsid w:val="003418EF"/>
    <w:rsid w:val="00342036"/>
    <w:rsid w:val="0034285F"/>
    <w:rsid w:val="003443F0"/>
    <w:rsid w:val="00346402"/>
    <w:rsid w:val="00346465"/>
    <w:rsid w:val="00346D3F"/>
    <w:rsid w:val="00347CE3"/>
    <w:rsid w:val="00355D0E"/>
    <w:rsid w:val="00356841"/>
    <w:rsid w:val="00361B2B"/>
    <w:rsid w:val="00363447"/>
    <w:rsid w:val="0036396B"/>
    <w:rsid w:val="003640BA"/>
    <w:rsid w:val="00364853"/>
    <w:rsid w:val="00364D26"/>
    <w:rsid w:val="00370F95"/>
    <w:rsid w:val="00372504"/>
    <w:rsid w:val="00372E82"/>
    <w:rsid w:val="00373344"/>
    <w:rsid w:val="003738B8"/>
    <w:rsid w:val="003743A2"/>
    <w:rsid w:val="003750CD"/>
    <w:rsid w:val="0037560A"/>
    <w:rsid w:val="00377A79"/>
    <w:rsid w:val="00381F87"/>
    <w:rsid w:val="0038697C"/>
    <w:rsid w:val="003909B1"/>
    <w:rsid w:val="00390E75"/>
    <w:rsid w:val="003917AB"/>
    <w:rsid w:val="00392805"/>
    <w:rsid w:val="00392A91"/>
    <w:rsid w:val="0039599F"/>
    <w:rsid w:val="003963AE"/>
    <w:rsid w:val="003A112E"/>
    <w:rsid w:val="003A2EEC"/>
    <w:rsid w:val="003A4691"/>
    <w:rsid w:val="003A4F63"/>
    <w:rsid w:val="003A52F8"/>
    <w:rsid w:val="003A5969"/>
    <w:rsid w:val="003B0198"/>
    <w:rsid w:val="003B0CD7"/>
    <w:rsid w:val="003B192C"/>
    <w:rsid w:val="003B6A0C"/>
    <w:rsid w:val="003C147A"/>
    <w:rsid w:val="003C1E89"/>
    <w:rsid w:val="003C2AED"/>
    <w:rsid w:val="003C44B6"/>
    <w:rsid w:val="003C5ABC"/>
    <w:rsid w:val="003C6257"/>
    <w:rsid w:val="003C6413"/>
    <w:rsid w:val="003D02A3"/>
    <w:rsid w:val="003D115B"/>
    <w:rsid w:val="003D5A0B"/>
    <w:rsid w:val="003D78CE"/>
    <w:rsid w:val="003D7C82"/>
    <w:rsid w:val="003E0CB5"/>
    <w:rsid w:val="003E110E"/>
    <w:rsid w:val="003E136E"/>
    <w:rsid w:val="003E156A"/>
    <w:rsid w:val="003E25CE"/>
    <w:rsid w:val="003E2AD6"/>
    <w:rsid w:val="003E790C"/>
    <w:rsid w:val="003F0242"/>
    <w:rsid w:val="003F2DA5"/>
    <w:rsid w:val="003F4982"/>
    <w:rsid w:val="003F4C5C"/>
    <w:rsid w:val="003F547C"/>
    <w:rsid w:val="003F7886"/>
    <w:rsid w:val="003F7DC2"/>
    <w:rsid w:val="00400CF7"/>
    <w:rsid w:val="00401D6F"/>
    <w:rsid w:val="004027F1"/>
    <w:rsid w:val="00402D3A"/>
    <w:rsid w:val="004040D6"/>
    <w:rsid w:val="004136C3"/>
    <w:rsid w:val="0041545B"/>
    <w:rsid w:val="00415B63"/>
    <w:rsid w:val="004167C7"/>
    <w:rsid w:val="00416F86"/>
    <w:rsid w:val="004218DD"/>
    <w:rsid w:val="00421AD3"/>
    <w:rsid w:val="0042243F"/>
    <w:rsid w:val="0042492A"/>
    <w:rsid w:val="004252A6"/>
    <w:rsid w:val="00426674"/>
    <w:rsid w:val="00426807"/>
    <w:rsid w:val="00427E26"/>
    <w:rsid w:val="00431259"/>
    <w:rsid w:val="004316F8"/>
    <w:rsid w:val="0043493E"/>
    <w:rsid w:val="00435260"/>
    <w:rsid w:val="00435BB1"/>
    <w:rsid w:val="00436ACD"/>
    <w:rsid w:val="00440727"/>
    <w:rsid w:val="00442044"/>
    <w:rsid w:val="00442AC5"/>
    <w:rsid w:val="00443E19"/>
    <w:rsid w:val="00445D95"/>
    <w:rsid w:val="00446082"/>
    <w:rsid w:val="00446C41"/>
    <w:rsid w:val="00446D2E"/>
    <w:rsid w:val="004472A3"/>
    <w:rsid w:val="004509D1"/>
    <w:rsid w:val="00450E05"/>
    <w:rsid w:val="00452EFE"/>
    <w:rsid w:val="0045691D"/>
    <w:rsid w:val="004569D2"/>
    <w:rsid w:val="0046108F"/>
    <w:rsid w:val="00461DE0"/>
    <w:rsid w:val="00463FAF"/>
    <w:rsid w:val="004704F3"/>
    <w:rsid w:val="00471483"/>
    <w:rsid w:val="00474400"/>
    <w:rsid w:val="0047543B"/>
    <w:rsid w:val="00475F6A"/>
    <w:rsid w:val="0047608F"/>
    <w:rsid w:val="00482B8D"/>
    <w:rsid w:val="0048329A"/>
    <w:rsid w:val="00484F2A"/>
    <w:rsid w:val="00485715"/>
    <w:rsid w:val="0048591E"/>
    <w:rsid w:val="00485F8E"/>
    <w:rsid w:val="00490453"/>
    <w:rsid w:val="00490ABB"/>
    <w:rsid w:val="004929D8"/>
    <w:rsid w:val="00492E35"/>
    <w:rsid w:val="00493054"/>
    <w:rsid w:val="00493FFF"/>
    <w:rsid w:val="004941A1"/>
    <w:rsid w:val="00494F24"/>
    <w:rsid w:val="00495E8F"/>
    <w:rsid w:val="004964D1"/>
    <w:rsid w:val="00496D4F"/>
    <w:rsid w:val="00497C8E"/>
    <w:rsid w:val="004A2AF4"/>
    <w:rsid w:val="004A74B6"/>
    <w:rsid w:val="004B2238"/>
    <w:rsid w:val="004B56EF"/>
    <w:rsid w:val="004B7F03"/>
    <w:rsid w:val="004C0DFF"/>
    <w:rsid w:val="004C1ACE"/>
    <w:rsid w:val="004C1E06"/>
    <w:rsid w:val="004C41DD"/>
    <w:rsid w:val="004C5902"/>
    <w:rsid w:val="004C7C33"/>
    <w:rsid w:val="004D09E6"/>
    <w:rsid w:val="004D160D"/>
    <w:rsid w:val="004D42C0"/>
    <w:rsid w:val="004D4637"/>
    <w:rsid w:val="004D4834"/>
    <w:rsid w:val="004D4ADB"/>
    <w:rsid w:val="004D4D72"/>
    <w:rsid w:val="004D6AAF"/>
    <w:rsid w:val="004E21BA"/>
    <w:rsid w:val="004E36D3"/>
    <w:rsid w:val="004F633C"/>
    <w:rsid w:val="005018A8"/>
    <w:rsid w:val="005028BB"/>
    <w:rsid w:val="00503927"/>
    <w:rsid w:val="00504922"/>
    <w:rsid w:val="00505397"/>
    <w:rsid w:val="005056C7"/>
    <w:rsid w:val="00507AB8"/>
    <w:rsid w:val="00512D57"/>
    <w:rsid w:val="005139B3"/>
    <w:rsid w:val="00514F5F"/>
    <w:rsid w:val="00516273"/>
    <w:rsid w:val="00520636"/>
    <w:rsid w:val="0052145F"/>
    <w:rsid w:val="005216A7"/>
    <w:rsid w:val="005226C1"/>
    <w:rsid w:val="00524239"/>
    <w:rsid w:val="00527510"/>
    <w:rsid w:val="00531ECC"/>
    <w:rsid w:val="00532143"/>
    <w:rsid w:val="00532E9C"/>
    <w:rsid w:val="00534077"/>
    <w:rsid w:val="00534C8A"/>
    <w:rsid w:val="005434D2"/>
    <w:rsid w:val="005435A3"/>
    <w:rsid w:val="00545633"/>
    <w:rsid w:val="0054669E"/>
    <w:rsid w:val="00551533"/>
    <w:rsid w:val="00551903"/>
    <w:rsid w:val="005519BB"/>
    <w:rsid w:val="00552A78"/>
    <w:rsid w:val="00554A3A"/>
    <w:rsid w:val="00554C3B"/>
    <w:rsid w:val="00556931"/>
    <w:rsid w:val="00561E6F"/>
    <w:rsid w:val="005659FA"/>
    <w:rsid w:val="00565B51"/>
    <w:rsid w:val="0056780C"/>
    <w:rsid w:val="00567BF3"/>
    <w:rsid w:val="00572B07"/>
    <w:rsid w:val="00572B0C"/>
    <w:rsid w:val="00574F44"/>
    <w:rsid w:val="005759EC"/>
    <w:rsid w:val="00575C20"/>
    <w:rsid w:val="00582799"/>
    <w:rsid w:val="005832BA"/>
    <w:rsid w:val="005842EE"/>
    <w:rsid w:val="005843E5"/>
    <w:rsid w:val="00584D42"/>
    <w:rsid w:val="005868AD"/>
    <w:rsid w:val="005877C6"/>
    <w:rsid w:val="00590206"/>
    <w:rsid w:val="005940BE"/>
    <w:rsid w:val="00594FBB"/>
    <w:rsid w:val="005A1979"/>
    <w:rsid w:val="005A2CD4"/>
    <w:rsid w:val="005A4208"/>
    <w:rsid w:val="005A5AC8"/>
    <w:rsid w:val="005B70CB"/>
    <w:rsid w:val="005B7210"/>
    <w:rsid w:val="005B72D7"/>
    <w:rsid w:val="005C3C95"/>
    <w:rsid w:val="005C6958"/>
    <w:rsid w:val="005C76CD"/>
    <w:rsid w:val="005D1235"/>
    <w:rsid w:val="005D213A"/>
    <w:rsid w:val="005D28D0"/>
    <w:rsid w:val="005D6059"/>
    <w:rsid w:val="005D6126"/>
    <w:rsid w:val="005D6AC5"/>
    <w:rsid w:val="005D7741"/>
    <w:rsid w:val="005E1735"/>
    <w:rsid w:val="005E2BCB"/>
    <w:rsid w:val="005E45B6"/>
    <w:rsid w:val="005E4856"/>
    <w:rsid w:val="005E5FBE"/>
    <w:rsid w:val="005F2051"/>
    <w:rsid w:val="005F2C5F"/>
    <w:rsid w:val="005F3435"/>
    <w:rsid w:val="005F425F"/>
    <w:rsid w:val="005F4CB8"/>
    <w:rsid w:val="005F7CA4"/>
    <w:rsid w:val="00600112"/>
    <w:rsid w:val="0060175D"/>
    <w:rsid w:val="00603917"/>
    <w:rsid w:val="006070C4"/>
    <w:rsid w:val="00607CAF"/>
    <w:rsid w:val="00611028"/>
    <w:rsid w:val="0061372B"/>
    <w:rsid w:val="00614712"/>
    <w:rsid w:val="00614BED"/>
    <w:rsid w:val="00614F4B"/>
    <w:rsid w:val="00616066"/>
    <w:rsid w:val="00620C8D"/>
    <w:rsid w:val="006223DA"/>
    <w:rsid w:val="00622C4B"/>
    <w:rsid w:val="0062316E"/>
    <w:rsid w:val="00623D64"/>
    <w:rsid w:val="006247D2"/>
    <w:rsid w:val="0062514C"/>
    <w:rsid w:val="00625311"/>
    <w:rsid w:val="00625A29"/>
    <w:rsid w:val="006351FA"/>
    <w:rsid w:val="00635320"/>
    <w:rsid w:val="00635FA8"/>
    <w:rsid w:val="00636F1B"/>
    <w:rsid w:val="006429A5"/>
    <w:rsid w:val="0065198C"/>
    <w:rsid w:val="00655485"/>
    <w:rsid w:val="0065548F"/>
    <w:rsid w:val="00655F61"/>
    <w:rsid w:val="006575E4"/>
    <w:rsid w:val="006610E8"/>
    <w:rsid w:val="0066424F"/>
    <w:rsid w:val="00664E97"/>
    <w:rsid w:val="00665D5A"/>
    <w:rsid w:val="00665E3B"/>
    <w:rsid w:val="00665FEE"/>
    <w:rsid w:val="00667277"/>
    <w:rsid w:val="0067050D"/>
    <w:rsid w:val="006740F2"/>
    <w:rsid w:val="006743DB"/>
    <w:rsid w:val="00684638"/>
    <w:rsid w:val="00685D38"/>
    <w:rsid w:val="006876E9"/>
    <w:rsid w:val="00691BEF"/>
    <w:rsid w:val="006938A2"/>
    <w:rsid w:val="006939C5"/>
    <w:rsid w:val="00693B74"/>
    <w:rsid w:val="0069652E"/>
    <w:rsid w:val="00697739"/>
    <w:rsid w:val="006A0E2F"/>
    <w:rsid w:val="006A1795"/>
    <w:rsid w:val="006A2387"/>
    <w:rsid w:val="006A3461"/>
    <w:rsid w:val="006A509B"/>
    <w:rsid w:val="006A5812"/>
    <w:rsid w:val="006B0387"/>
    <w:rsid w:val="006B06D8"/>
    <w:rsid w:val="006B070C"/>
    <w:rsid w:val="006B3526"/>
    <w:rsid w:val="006B4783"/>
    <w:rsid w:val="006B75C7"/>
    <w:rsid w:val="006C2868"/>
    <w:rsid w:val="006C4F1E"/>
    <w:rsid w:val="006C771F"/>
    <w:rsid w:val="006D0265"/>
    <w:rsid w:val="006D0E14"/>
    <w:rsid w:val="006D218C"/>
    <w:rsid w:val="006D50E0"/>
    <w:rsid w:val="006D6248"/>
    <w:rsid w:val="006D6BC2"/>
    <w:rsid w:val="006E06BC"/>
    <w:rsid w:val="006E079E"/>
    <w:rsid w:val="006E11E9"/>
    <w:rsid w:val="006E16A6"/>
    <w:rsid w:val="006E4A3F"/>
    <w:rsid w:val="006E6F22"/>
    <w:rsid w:val="006F00D0"/>
    <w:rsid w:val="006F1DEE"/>
    <w:rsid w:val="006F4FDA"/>
    <w:rsid w:val="006F4FEA"/>
    <w:rsid w:val="007017BE"/>
    <w:rsid w:val="0070188D"/>
    <w:rsid w:val="00703FC3"/>
    <w:rsid w:val="00707444"/>
    <w:rsid w:val="00707DEC"/>
    <w:rsid w:val="00710542"/>
    <w:rsid w:val="00712ED5"/>
    <w:rsid w:val="007138BC"/>
    <w:rsid w:val="0071426C"/>
    <w:rsid w:val="00714506"/>
    <w:rsid w:val="007158D4"/>
    <w:rsid w:val="00715C41"/>
    <w:rsid w:val="00715D29"/>
    <w:rsid w:val="0071605F"/>
    <w:rsid w:val="00717C83"/>
    <w:rsid w:val="00723453"/>
    <w:rsid w:val="00725C69"/>
    <w:rsid w:val="0072786E"/>
    <w:rsid w:val="00730129"/>
    <w:rsid w:val="00731C83"/>
    <w:rsid w:val="007328DB"/>
    <w:rsid w:val="00732A7C"/>
    <w:rsid w:val="00733ADD"/>
    <w:rsid w:val="007353D7"/>
    <w:rsid w:val="00737206"/>
    <w:rsid w:val="0073743F"/>
    <w:rsid w:val="00741EB8"/>
    <w:rsid w:val="0075327B"/>
    <w:rsid w:val="00754889"/>
    <w:rsid w:val="00755FA9"/>
    <w:rsid w:val="00756D74"/>
    <w:rsid w:val="00756FF5"/>
    <w:rsid w:val="0075787B"/>
    <w:rsid w:val="00757ADA"/>
    <w:rsid w:val="0076001F"/>
    <w:rsid w:val="00761C1D"/>
    <w:rsid w:val="007663CF"/>
    <w:rsid w:val="0076794E"/>
    <w:rsid w:val="0077128B"/>
    <w:rsid w:val="0077332B"/>
    <w:rsid w:val="00774063"/>
    <w:rsid w:val="00776818"/>
    <w:rsid w:val="00776E15"/>
    <w:rsid w:val="00777FB8"/>
    <w:rsid w:val="007800F4"/>
    <w:rsid w:val="007802C9"/>
    <w:rsid w:val="00782919"/>
    <w:rsid w:val="00782A62"/>
    <w:rsid w:val="00782FD8"/>
    <w:rsid w:val="0078425A"/>
    <w:rsid w:val="0078714E"/>
    <w:rsid w:val="007879DF"/>
    <w:rsid w:val="00790408"/>
    <w:rsid w:val="00793DDD"/>
    <w:rsid w:val="00795A4B"/>
    <w:rsid w:val="00796B45"/>
    <w:rsid w:val="007A0A92"/>
    <w:rsid w:val="007A19E0"/>
    <w:rsid w:val="007A3F3B"/>
    <w:rsid w:val="007A70D4"/>
    <w:rsid w:val="007B1BE5"/>
    <w:rsid w:val="007B3811"/>
    <w:rsid w:val="007B3EC2"/>
    <w:rsid w:val="007B3F57"/>
    <w:rsid w:val="007B4497"/>
    <w:rsid w:val="007B4648"/>
    <w:rsid w:val="007B50A6"/>
    <w:rsid w:val="007B54E9"/>
    <w:rsid w:val="007B58E7"/>
    <w:rsid w:val="007B6AF6"/>
    <w:rsid w:val="007B6B13"/>
    <w:rsid w:val="007C59D6"/>
    <w:rsid w:val="007C6D7C"/>
    <w:rsid w:val="007D2B75"/>
    <w:rsid w:val="007D46B2"/>
    <w:rsid w:val="007D5141"/>
    <w:rsid w:val="007D5F32"/>
    <w:rsid w:val="007D624E"/>
    <w:rsid w:val="007D7164"/>
    <w:rsid w:val="007D71FE"/>
    <w:rsid w:val="007E219C"/>
    <w:rsid w:val="007E2CA1"/>
    <w:rsid w:val="007E3BBD"/>
    <w:rsid w:val="007E5902"/>
    <w:rsid w:val="007E6730"/>
    <w:rsid w:val="007E6758"/>
    <w:rsid w:val="007F23F5"/>
    <w:rsid w:val="007F3E3F"/>
    <w:rsid w:val="007F47FF"/>
    <w:rsid w:val="007F5654"/>
    <w:rsid w:val="007F7391"/>
    <w:rsid w:val="00802B0B"/>
    <w:rsid w:val="00804310"/>
    <w:rsid w:val="00804F9B"/>
    <w:rsid w:val="00805F65"/>
    <w:rsid w:val="00812EC5"/>
    <w:rsid w:val="0081484B"/>
    <w:rsid w:val="0081566E"/>
    <w:rsid w:val="008205F3"/>
    <w:rsid w:val="00821C26"/>
    <w:rsid w:val="0082247A"/>
    <w:rsid w:val="0082599F"/>
    <w:rsid w:val="00825A3D"/>
    <w:rsid w:val="00826200"/>
    <w:rsid w:val="008269FF"/>
    <w:rsid w:val="00826F76"/>
    <w:rsid w:val="00830EED"/>
    <w:rsid w:val="00831D3D"/>
    <w:rsid w:val="0083277C"/>
    <w:rsid w:val="00834443"/>
    <w:rsid w:val="0083565A"/>
    <w:rsid w:val="00835735"/>
    <w:rsid w:val="0083595A"/>
    <w:rsid w:val="00835A62"/>
    <w:rsid w:val="00842DDA"/>
    <w:rsid w:val="00844426"/>
    <w:rsid w:val="008474AD"/>
    <w:rsid w:val="00852C6E"/>
    <w:rsid w:val="00853EC5"/>
    <w:rsid w:val="00855C1B"/>
    <w:rsid w:val="00856FBC"/>
    <w:rsid w:val="0085795C"/>
    <w:rsid w:val="0086017C"/>
    <w:rsid w:val="008608E9"/>
    <w:rsid w:val="00861917"/>
    <w:rsid w:val="00861D5D"/>
    <w:rsid w:val="00862702"/>
    <w:rsid w:val="008671A1"/>
    <w:rsid w:val="00870151"/>
    <w:rsid w:val="00871CF7"/>
    <w:rsid w:val="008722D6"/>
    <w:rsid w:val="008767C4"/>
    <w:rsid w:val="0087783C"/>
    <w:rsid w:val="0087792B"/>
    <w:rsid w:val="008835C8"/>
    <w:rsid w:val="0088581A"/>
    <w:rsid w:val="00886955"/>
    <w:rsid w:val="00891C0C"/>
    <w:rsid w:val="00892CAE"/>
    <w:rsid w:val="00895EDC"/>
    <w:rsid w:val="008A25EB"/>
    <w:rsid w:val="008A295A"/>
    <w:rsid w:val="008A448F"/>
    <w:rsid w:val="008A69D5"/>
    <w:rsid w:val="008A72F3"/>
    <w:rsid w:val="008A7A68"/>
    <w:rsid w:val="008A7DA8"/>
    <w:rsid w:val="008B07E4"/>
    <w:rsid w:val="008B5035"/>
    <w:rsid w:val="008B683F"/>
    <w:rsid w:val="008B7376"/>
    <w:rsid w:val="008B7A53"/>
    <w:rsid w:val="008C06BA"/>
    <w:rsid w:val="008C12E2"/>
    <w:rsid w:val="008C20DC"/>
    <w:rsid w:val="008D13C8"/>
    <w:rsid w:val="008D28C8"/>
    <w:rsid w:val="008D7D24"/>
    <w:rsid w:val="008E1C70"/>
    <w:rsid w:val="008E693F"/>
    <w:rsid w:val="008F074D"/>
    <w:rsid w:val="008F292A"/>
    <w:rsid w:val="008F2CB3"/>
    <w:rsid w:val="008F7FAF"/>
    <w:rsid w:val="00900A01"/>
    <w:rsid w:val="00901DD0"/>
    <w:rsid w:val="00902EDF"/>
    <w:rsid w:val="009107E2"/>
    <w:rsid w:val="00910A16"/>
    <w:rsid w:val="009146A0"/>
    <w:rsid w:val="00922653"/>
    <w:rsid w:val="00922850"/>
    <w:rsid w:val="00923CAA"/>
    <w:rsid w:val="00924E12"/>
    <w:rsid w:val="0092768B"/>
    <w:rsid w:val="009340E2"/>
    <w:rsid w:val="0093433C"/>
    <w:rsid w:val="0093437F"/>
    <w:rsid w:val="00934BA2"/>
    <w:rsid w:val="0094114B"/>
    <w:rsid w:val="00942696"/>
    <w:rsid w:val="009428FD"/>
    <w:rsid w:val="00942DB0"/>
    <w:rsid w:val="00947E32"/>
    <w:rsid w:val="00950AB1"/>
    <w:rsid w:val="00957EFB"/>
    <w:rsid w:val="00960F91"/>
    <w:rsid w:val="00962103"/>
    <w:rsid w:val="009630FE"/>
    <w:rsid w:val="00963155"/>
    <w:rsid w:val="0096429C"/>
    <w:rsid w:val="00964C83"/>
    <w:rsid w:val="009652DC"/>
    <w:rsid w:val="00965584"/>
    <w:rsid w:val="009673F1"/>
    <w:rsid w:val="00967995"/>
    <w:rsid w:val="009705E6"/>
    <w:rsid w:val="009708BD"/>
    <w:rsid w:val="00971AE0"/>
    <w:rsid w:val="0097245F"/>
    <w:rsid w:val="009740CC"/>
    <w:rsid w:val="00974B33"/>
    <w:rsid w:val="00974BD9"/>
    <w:rsid w:val="00975CCD"/>
    <w:rsid w:val="009811E6"/>
    <w:rsid w:val="00981944"/>
    <w:rsid w:val="0098450C"/>
    <w:rsid w:val="00984941"/>
    <w:rsid w:val="00987C08"/>
    <w:rsid w:val="00991CF3"/>
    <w:rsid w:val="00993BB2"/>
    <w:rsid w:val="0099488E"/>
    <w:rsid w:val="009951A8"/>
    <w:rsid w:val="00995AA4"/>
    <w:rsid w:val="009965E6"/>
    <w:rsid w:val="009A15A8"/>
    <w:rsid w:val="009A177E"/>
    <w:rsid w:val="009A2037"/>
    <w:rsid w:val="009A38CC"/>
    <w:rsid w:val="009A3E71"/>
    <w:rsid w:val="009A6678"/>
    <w:rsid w:val="009A710B"/>
    <w:rsid w:val="009A7626"/>
    <w:rsid w:val="009C36E6"/>
    <w:rsid w:val="009C40A7"/>
    <w:rsid w:val="009D0567"/>
    <w:rsid w:val="009D1DF8"/>
    <w:rsid w:val="009D2CB8"/>
    <w:rsid w:val="009D4112"/>
    <w:rsid w:val="009D4444"/>
    <w:rsid w:val="009D609B"/>
    <w:rsid w:val="009D6B0D"/>
    <w:rsid w:val="009D6D8A"/>
    <w:rsid w:val="009D7A3A"/>
    <w:rsid w:val="009D7C2B"/>
    <w:rsid w:val="009E39B7"/>
    <w:rsid w:val="009E7B72"/>
    <w:rsid w:val="009F1A90"/>
    <w:rsid w:val="009F3419"/>
    <w:rsid w:val="009F3D87"/>
    <w:rsid w:val="009F3FDD"/>
    <w:rsid w:val="009F642D"/>
    <w:rsid w:val="00A00FD1"/>
    <w:rsid w:val="00A016D4"/>
    <w:rsid w:val="00A05F87"/>
    <w:rsid w:val="00A06F31"/>
    <w:rsid w:val="00A1088D"/>
    <w:rsid w:val="00A11F12"/>
    <w:rsid w:val="00A126AC"/>
    <w:rsid w:val="00A12F4E"/>
    <w:rsid w:val="00A14DD9"/>
    <w:rsid w:val="00A17E59"/>
    <w:rsid w:val="00A24C89"/>
    <w:rsid w:val="00A2661B"/>
    <w:rsid w:val="00A26B36"/>
    <w:rsid w:val="00A3021C"/>
    <w:rsid w:val="00A30689"/>
    <w:rsid w:val="00A306D3"/>
    <w:rsid w:val="00A30DED"/>
    <w:rsid w:val="00A31301"/>
    <w:rsid w:val="00A3145E"/>
    <w:rsid w:val="00A35AD4"/>
    <w:rsid w:val="00A36B52"/>
    <w:rsid w:val="00A3752C"/>
    <w:rsid w:val="00A40509"/>
    <w:rsid w:val="00A4072D"/>
    <w:rsid w:val="00A43585"/>
    <w:rsid w:val="00A4515F"/>
    <w:rsid w:val="00A47BF4"/>
    <w:rsid w:val="00A47C21"/>
    <w:rsid w:val="00A5050D"/>
    <w:rsid w:val="00A50944"/>
    <w:rsid w:val="00A5407F"/>
    <w:rsid w:val="00A54DA4"/>
    <w:rsid w:val="00A54FA6"/>
    <w:rsid w:val="00A5626D"/>
    <w:rsid w:val="00A630AA"/>
    <w:rsid w:val="00A63836"/>
    <w:rsid w:val="00A65F3B"/>
    <w:rsid w:val="00A6746B"/>
    <w:rsid w:val="00A730ED"/>
    <w:rsid w:val="00A75C90"/>
    <w:rsid w:val="00A76188"/>
    <w:rsid w:val="00A8138F"/>
    <w:rsid w:val="00A813D3"/>
    <w:rsid w:val="00A83B40"/>
    <w:rsid w:val="00A83C7F"/>
    <w:rsid w:val="00A851C4"/>
    <w:rsid w:val="00A85533"/>
    <w:rsid w:val="00A85977"/>
    <w:rsid w:val="00A86ED0"/>
    <w:rsid w:val="00A87A14"/>
    <w:rsid w:val="00A91079"/>
    <w:rsid w:val="00A92EE7"/>
    <w:rsid w:val="00AA0FF9"/>
    <w:rsid w:val="00AA381E"/>
    <w:rsid w:val="00AA4DC0"/>
    <w:rsid w:val="00AA780B"/>
    <w:rsid w:val="00AB10B2"/>
    <w:rsid w:val="00AB31FB"/>
    <w:rsid w:val="00AB3C03"/>
    <w:rsid w:val="00AB6727"/>
    <w:rsid w:val="00AB6D24"/>
    <w:rsid w:val="00AB76AE"/>
    <w:rsid w:val="00AC02A4"/>
    <w:rsid w:val="00AC2948"/>
    <w:rsid w:val="00AC2C47"/>
    <w:rsid w:val="00AC2CA3"/>
    <w:rsid w:val="00AC3138"/>
    <w:rsid w:val="00AC3FF6"/>
    <w:rsid w:val="00AD0DA1"/>
    <w:rsid w:val="00AD184D"/>
    <w:rsid w:val="00AD1C33"/>
    <w:rsid w:val="00AD2F92"/>
    <w:rsid w:val="00AD5FB1"/>
    <w:rsid w:val="00AD7245"/>
    <w:rsid w:val="00AD7D2F"/>
    <w:rsid w:val="00AE3278"/>
    <w:rsid w:val="00AF0701"/>
    <w:rsid w:val="00AF2300"/>
    <w:rsid w:val="00AF28FC"/>
    <w:rsid w:val="00AF39CC"/>
    <w:rsid w:val="00AF3AC6"/>
    <w:rsid w:val="00AF46B6"/>
    <w:rsid w:val="00B00BE7"/>
    <w:rsid w:val="00B01578"/>
    <w:rsid w:val="00B021F3"/>
    <w:rsid w:val="00B03DC0"/>
    <w:rsid w:val="00B0404B"/>
    <w:rsid w:val="00B053D7"/>
    <w:rsid w:val="00B10280"/>
    <w:rsid w:val="00B14932"/>
    <w:rsid w:val="00B14EEE"/>
    <w:rsid w:val="00B17CB5"/>
    <w:rsid w:val="00B20CE0"/>
    <w:rsid w:val="00B21327"/>
    <w:rsid w:val="00B30120"/>
    <w:rsid w:val="00B3066B"/>
    <w:rsid w:val="00B31A4B"/>
    <w:rsid w:val="00B3324C"/>
    <w:rsid w:val="00B35B80"/>
    <w:rsid w:val="00B36CB5"/>
    <w:rsid w:val="00B36D8B"/>
    <w:rsid w:val="00B36E99"/>
    <w:rsid w:val="00B37794"/>
    <w:rsid w:val="00B40B7C"/>
    <w:rsid w:val="00B43C22"/>
    <w:rsid w:val="00B44FA3"/>
    <w:rsid w:val="00B45428"/>
    <w:rsid w:val="00B47146"/>
    <w:rsid w:val="00B47964"/>
    <w:rsid w:val="00B51C5D"/>
    <w:rsid w:val="00B5220F"/>
    <w:rsid w:val="00B52FF1"/>
    <w:rsid w:val="00B558D8"/>
    <w:rsid w:val="00B55E3C"/>
    <w:rsid w:val="00B57096"/>
    <w:rsid w:val="00B57286"/>
    <w:rsid w:val="00B619CC"/>
    <w:rsid w:val="00B640F6"/>
    <w:rsid w:val="00B646C9"/>
    <w:rsid w:val="00B6573A"/>
    <w:rsid w:val="00B667D3"/>
    <w:rsid w:val="00B70CE8"/>
    <w:rsid w:val="00B72E05"/>
    <w:rsid w:val="00B77188"/>
    <w:rsid w:val="00B77EDB"/>
    <w:rsid w:val="00B80B64"/>
    <w:rsid w:val="00B851DE"/>
    <w:rsid w:val="00B90BC4"/>
    <w:rsid w:val="00B91B43"/>
    <w:rsid w:val="00B9296C"/>
    <w:rsid w:val="00B93F1C"/>
    <w:rsid w:val="00B9548A"/>
    <w:rsid w:val="00B962AE"/>
    <w:rsid w:val="00BA1310"/>
    <w:rsid w:val="00BA1390"/>
    <w:rsid w:val="00BA6BD8"/>
    <w:rsid w:val="00BA7855"/>
    <w:rsid w:val="00BB0E7F"/>
    <w:rsid w:val="00BB255F"/>
    <w:rsid w:val="00BB38C2"/>
    <w:rsid w:val="00BB5169"/>
    <w:rsid w:val="00BB5B9C"/>
    <w:rsid w:val="00BB697F"/>
    <w:rsid w:val="00BC482D"/>
    <w:rsid w:val="00BC50FE"/>
    <w:rsid w:val="00BD16C2"/>
    <w:rsid w:val="00BD272B"/>
    <w:rsid w:val="00BD28C5"/>
    <w:rsid w:val="00BD52EE"/>
    <w:rsid w:val="00BD5479"/>
    <w:rsid w:val="00BD6E8E"/>
    <w:rsid w:val="00BE054D"/>
    <w:rsid w:val="00BE1CC9"/>
    <w:rsid w:val="00BE2E12"/>
    <w:rsid w:val="00BE357D"/>
    <w:rsid w:val="00BE598D"/>
    <w:rsid w:val="00BE687C"/>
    <w:rsid w:val="00BE6D0B"/>
    <w:rsid w:val="00BF0558"/>
    <w:rsid w:val="00BF1790"/>
    <w:rsid w:val="00BF2314"/>
    <w:rsid w:val="00BF31B2"/>
    <w:rsid w:val="00BF4F0D"/>
    <w:rsid w:val="00BF54EC"/>
    <w:rsid w:val="00BF5564"/>
    <w:rsid w:val="00BF7222"/>
    <w:rsid w:val="00C02D9F"/>
    <w:rsid w:val="00C0305C"/>
    <w:rsid w:val="00C065A4"/>
    <w:rsid w:val="00C07564"/>
    <w:rsid w:val="00C10429"/>
    <w:rsid w:val="00C1043D"/>
    <w:rsid w:val="00C10724"/>
    <w:rsid w:val="00C1260C"/>
    <w:rsid w:val="00C12906"/>
    <w:rsid w:val="00C14A3B"/>
    <w:rsid w:val="00C15995"/>
    <w:rsid w:val="00C15C05"/>
    <w:rsid w:val="00C20E47"/>
    <w:rsid w:val="00C212BA"/>
    <w:rsid w:val="00C23FFA"/>
    <w:rsid w:val="00C25A17"/>
    <w:rsid w:val="00C266B2"/>
    <w:rsid w:val="00C3296E"/>
    <w:rsid w:val="00C32E5F"/>
    <w:rsid w:val="00C3328C"/>
    <w:rsid w:val="00C33D8D"/>
    <w:rsid w:val="00C35F87"/>
    <w:rsid w:val="00C3708B"/>
    <w:rsid w:val="00C4166F"/>
    <w:rsid w:val="00C442AB"/>
    <w:rsid w:val="00C47E61"/>
    <w:rsid w:val="00C50DCF"/>
    <w:rsid w:val="00C514EA"/>
    <w:rsid w:val="00C526AD"/>
    <w:rsid w:val="00C52B1A"/>
    <w:rsid w:val="00C56835"/>
    <w:rsid w:val="00C56B80"/>
    <w:rsid w:val="00C60CCF"/>
    <w:rsid w:val="00C6169F"/>
    <w:rsid w:val="00C62BDB"/>
    <w:rsid w:val="00C72DCD"/>
    <w:rsid w:val="00C73013"/>
    <w:rsid w:val="00C736A1"/>
    <w:rsid w:val="00C74A79"/>
    <w:rsid w:val="00C82EA4"/>
    <w:rsid w:val="00C832D2"/>
    <w:rsid w:val="00C83629"/>
    <w:rsid w:val="00C84051"/>
    <w:rsid w:val="00C8488F"/>
    <w:rsid w:val="00C85657"/>
    <w:rsid w:val="00C8696B"/>
    <w:rsid w:val="00C91FD8"/>
    <w:rsid w:val="00C93455"/>
    <w:rsid w:val="00C96E76"/>
    <w:rsid w:val="00CA1330"/>
    <w:rsid w:val="00CA3353"/>
    <w:rsid w:val="00CA4D53"/>
    <w:rsid w:val="00CA7596"/>
    <w:rsid w:val="00CA792E"/>
    <w:rsid w:val="00CA7E47"/>
    <w:rsid w:val="00CB0AD3"/>
    <w:rsid w:val="00CB12C8"/>
    <w:rsid w:val="00CB6CBD"/>
    <w:rsid w:val="00CC062A"/>
    <w:rsid w:val="00CC1707"/>
    <w:rsid w:val="00CC1F0A"/>
    <w:rsid w:val="00CC4F2B"/>
    <w:rsid w:val="00CC5DE8"/>
    <w:rsid w:val="00CD1149"/>
    <w:rsid w:val="00CD195D"/>
    <w:rsid w:val="00CD3BE3"/>
    <w:rsid w:val="00CD6E07"/>
    <w:rsid w:val="00CD7E72"/>
    <w:rsid w:val="00CE3BEE"/>
    <w:rsid w:val="00CE52D1"/>
    <w:rsid w:val="00CE5D8F"/>
    <w:rsid w:val="00CE5F8F"/>
    <w:rsid w:val="00CE6370"/>
    <w:rsid w:val="00CF13AC"/>
    <w:rsid w:val="00CF4260"/>
    <w:rsid w:val="00CF6EA5"/>
    <w:rsid w:val="00CF71A3"/>
    <w:rsid w:val="00D00360"/>
    <w:rsid w:val="00D009B3"/>
    <w:rsid w:val="00D0269C"/>
    <w:rsid w:val="00D053C2"/>
    <w:rsid w:val="00D1046D"/>
    <w:rsid w:val="00D1092F"/>
    <w:rsid w:val="00D1114C"/>
    <w:rsid w:val="00D11793"/>
    <w:rsid w:val="00D11F86"/>
    <w:rsid w:val="00D129BB"/>
    <w:rsid w:val="00D12BAF"/>
    <w:rsid w:val="00D158C1"/>
    <w:rsid w:val="00D17B0F"/>
    <w:rsid w:val="00D203A8"/>
    <w:rsid w:val="00D203E1"/>
    <w:rsid w:val="00D2439B"/>
    <w:rsid w:val="00D24725"/>
    <w:rsid w:val="00D26792"/>
    <w:rsid w:val="00D3031E"/>
    <w:rsid w:val="00D30A65"/>
    <w:rsid w:val="00D33EDE"/>
    <w:rsid w:val="00D37570"/>
    <w:rsid w:val="00D37B61"/>
    <w:rsid w:val="00D40BCD"/>
    <w:rsid w:val="00D4285C"/>
    <w:rsid w:val="00D43BF4"/>
    <w:rsid w:val="00D43ED4"/>
    <w:rsid w:val="00D45DF7"/>
    <w:rsid w:val="00D4699A"/>
    <w:rsid w:val="00D554F3"/>
    <w:rsid w:val="00D55F13"/>
    <w:rsid w:val="00D5691C"/>
    <w:rsid w:val="00D6113B"/>
    <w:rsid w:val="00D61621"/>
    <w:rsid w:val="00D61943"/>
    <w:rsid w:val="00D62020"/>
    <w:rsid w:val="00D63806"/>
    <w:rsid w:val="00D64CDA"/>
    <w:rsid w:val="00D66BA1"/>
    <w:rsid w:val="00D67BD2"/>
    <w:rsid w:val="00D70819"/>
    <w:rsid w:val="00D70A74"/>
    <w:rsid w:val="00D71ABE"/>
    <w:rsid w:val="00D73378"/>
    <w:rsid w:val="00D734C0"/>
    <w:rsid w:val="00D734EC"/>
    <w:rsid w:val="00D76100"/>
    <w:rsid w:val="00D7788E"/>
    <w:rsid w:val="00D81594"/>
    <w:rsid w:val="00D902DD"/>
    <w:rsid w:val="00D91606"/>
    <w:rsid w:val="00D91A0E"/>
    <w:rsid w:val="00D92EAF"/>
    <w:rsid w:val="00D974CF"/>
    <w:rsid w:val="00DA38F0"/>
    <w:rsid w:val="00DA3BCA"/>
    <w:rsid w:val="00DA4AE6"/>
    <w:rsid w:val="00DA569C"/>
    <w:rsid w:val="00DB08EE"/>
    <w:rsid w:val="00DB2B7C"/>
    <w:rsid w:val="00DB4360"/>
    <w:rsid w:val="00DB549B"/>
    <w:rsid w:val="00DB70FE"/>
    <w:rsid w:val="00DD15FA"/>
    <w:rsid w:val="00DD1B93"/>
    <w:rsid w:val="00DD26CE"/>
    <w:rsid w:val="00DD3CFE"/>
    <w:rsid w:val="00DD418E"/>
    <w:rsid w:val="00DD6151"/>
    <w:rsid w:val="00DD73E7"/>
    <w:rsid w:val="00DE081B"/>
    <w:rsid w:val="00DE1574"/>
    <w:rsid w:val="00DF25E9"/>
    <w:rsid w:val="00DF2E18"/>
    <w:rsid w:val="00DF3D2A"/>
    <w:rsid w:val="00DF4028"/>
    <w:rsid w:val="00DF4A01"/>
    <w:rsid w:val="00DF646A"/>
    <w:rsid w:val="00DF68ED"/>
    <w:rsid w:val="00DF6977"/>
    <w:rsid w:val="00E004B7"/>
    <w:rsid w:val="00E0588C"/>
    <w:rsid w:val="00E07394"/>
    <w:rsid w:val="00E07564"/>
    <w:rsid w:val="00E102C5"/>
    <w:rsid w:val="00E10F82"/>
    <w:rsid w:val="00E14CC0"/>
    <w:rsid w:val="00E2495C"/>
    <w:rsid w:val="00E24BC0"/>
    <w:rsid w:val="00E24D56"/>
    <w:rsid w:val="00E27A19"/>
    <w:rsid w:val="00E32147"/>
    <w:rsid w:val="00E32F0A"/>
    <w:rsid w:val="00E33818"/>
    <w:rsid w:val="00E33903"/>
    <w:rsid w:val="00E340FE"/>
    <w:rsid w:val="00E34D38"/>
    <w:rsid w:val="00E36E60"/>
    <w:rsid w:val="00E36F65"/>
    <w:rsid w:val="00E40137"/>
    <w:rsid w:val="00E40A31"/>
    <w:rsid w:val="00E42EC0"/>
    <w:rsid w:val="00E43E52"/>
    <w:rsid w:val="00E501C0"/>
    <w:rsid w:val="00E51758"/>
    <w:rsid w:val="00E51888"/>
    <w:rsid w:val="00E51A63"/>
    <w:rsid w:val="00E54903"/>
    <w:rsid w:val="00E57AAB"/>
    <w:rsid w:val="00E627EA"/>
    <w:rsid w:val="00E62966"/>
    <w:rsid w:val="00E62FD2"/>
    <w:rsid w:val="00E63A51"/>
    <w:rsid w:val="00E6525C"/>
    <w:rsid w:val="00E6539B"/>
    <w:rsid w:val="00E6753A"/>
    <w:rsid w:val="00E677BC"/>
    <w:rsid w:val="00E70794"/>
    <w:rsid w:val="00E70BCF"/>
    <w:rsid w:val="00E70D8A"/>
    <w:rsid w:val="00E71095"/>
    <w:rsid w:val="00E713E1"/>
    <w:rsid w:val="00E73D5A"/>
    <w:rsid w:val="00E74D84"/>
    <w:rsid w:val="00E76008"/>
    <w:rsid w:val="00E76632"/>
    <w:rsid w:val="00E76F1B"/>
    <w:rsid w:val="00E779F8"/>
    <w:rsid w:val="00E816F7"/>
    <w:rsid w:val="00E82BD8"/>
    <w:rsid w:val="00E84FFA"/>
    <w:rsid w:val="00E85316"/>
    <w:rsid w:val="00E9069A"/>
    <w:rsid w:val="00E90DA6"/>
    <w:rsid w:val="00E9540D"/>
    <w:rsid w:val="00E9591F"/>
    <w:rsid w:val="00E95C8C"/>
    <w:rsid w:val="00E96262"/>
    <w:rsid w:val="00E97392"/>
    <w:rsid w:val="00EA1B44"/>
    <w:rsid w:val="00EA548F"/>
    <w:rsid w:val="00EA5D4E"/>
    <w:rsid w:val="00EA621A"/>
    <w:rsid w:val="00EA7FBF"/>
    <w:rsid w:val="00EB016E"/>
    <w:rsid w:val="00EB4283"/>
    <w:rsid w:val="00EB4E38"/>
    <w:rsid w:val="00EB5CDD"/>
    <w:rsid w:val="00EB6B5D"/>
    <w:rsid w:val="00EB6C68"/>
    <w:rsid w:val="00EC1BE7"/>
    <w:rsid w:val="00EC434C"/>
    <w:rsid w:val="00EC4BF2"/>
    <w:rsid w:val="00EC65CD"/>
    <w:rsid w:val="00EC661B"/>
    <w:rsid w:val="00EC763D"/>
    <w:rsid w:val="00ED00BD"/>
    <w:rsid w:val="00ED3FEB"/>
    <w:rsid w:val="00ED4C9A"/>
    <w:rsid w:val="00ED54A3"/>
    <w:rsid w:val="00EE14F1"/>
    <w:rsid w:val="00EE4C72"/>
    <w:rsid w:val="00EE5D6D"/>
    <w:rsid w:val="00EE5EF5"/>
    <w:rsid w:val="00EE787B"/>
    <w:rsid w:val="00EF0C87"/>
    <w:rsid w:val="00EF4CC8"/>
    <w:rsid w:val="00EF516B"/>
    <w:rsid w:val="00EF6BDE"/>
    <w:rsid w:val="00EF6D6D"/>
    <w:rsid w:val="00F01119"/>
    <w:rsid w:val="00F03A1F"/>
    <w:rsid w:val="00F03F17"/>
    <w:rsid w:val="00F03F35"/>
    <w:rsid w:val="00F04377"/>
    <w:rsid w:val="00F05C3E"/>
    <w:rsid w:val="00F05F6B"/>
    <w:rsid w:val="00F06A38"/>
    <w:rsid w:val="00F06B18"/>
    <w:rsid w:val="00F12805"/>
    <w:rsid w:val="00F14866"/>
    <w:rsid w:val="00F15C0C"/>
    <w:rsid w:val="00F16F92"/>
    <w:rsid w:val="00F2498E"/>
    <w:rsid w:val="00F26063"/>
    <w:rsid w:val="00F31B0C"/>
    <w:rsid w:val="00F329D4"/>
    <w:rsid w:val="00F329DE"/>
    <w:rsid w:val="00F34989"/>
    <w:rsid w:val="00F34E00"/>
    <w:rsid w:val="00F34E57"/>
    <w:rsid w:val="00F35F17"/>
    <w:rsid w:val="00F373DE"/>
    <w:rsid w:val="00F4115A"/>
    <w:rsid w:val="00F424C8"/>
    <w:rsid w:val="00F43CD0"/>
    <w:rsid w:val="00F516E5"/>
    <w:rsid w:val="00F579A6"/>
    <w:rsid w:val="00F629C5"/>
    <w:rsid w:val="00F734AA"/>
    <w:rsid w:val="00F74C1D"/>
    <w:rsid w:val="00F74C9D"/>
    <w:rsid w:val="00F75837"/>
    <w:rsid w:val="00F8000D"/>
    <w:rsid w:val="00F80932"/>
    <w:rsid w:val="00F8159E"/>
    <w:rsid w:val="00F818AC"/>
    <w:rsid w:val="00F82F2C"/>
    <w:rsid w:val="00F8386D"/>
    <w:rsid w:val="00F83AE3"/>
    <w:rsid w:val="00F850ED"/>
    <w:rsid w:val="00F85775"/>
    <w:rsid w:val="00F90DC5"/>
    <w:rsid w:val="00F92097"/>
    <w:rsid w:val="00F93F91"/>
    <w:rsid w:val="00FA008C"/>
    <w:rsid w:val="00FA0437"/>
    <w:rsid w:val="00FA0527"/>
    <w:rsid w:val="00FA093D"/>
    <w:rsid w:val="00FA4683"/>
    <w:rsid w:val="00FA652E"/>
    <w:rsid w:val="00FA6828"/>
    <w:rsid w:val="00FA7A43"/>
    <w:rsid w:val="00FB1BC9"/>
    <w:rsid w:val="00FB5410"/>
    <w:rsid w:val="00FB55C9"/>
    <w:rsid w:val="00FC0CAA"/>
    <w:rsid w:val="00FC3126"/>
    <w:rsid w:val="00FC3B5A"/>
    <w:rsid w:val="00FC589C"/>
    <w:rsid w:val="00FD5F37"/>
    <w:rsid w:val="00FD759D"/>
    <w:rsid w:val="00FE339A"/>
    <w:rsid w:val="00FE4415"/>
    <w:rsid w:val="00FE4F3E"/>
    <w:rsid w:val="00FE5474"/>
    <w:rsid w:val="00FE5E83"/>
    <w:rsid w:val="00FE61A7"/>
    <w:rsid w:val="00FE7ADE"/>
    <w:rsid w:val="00FF06E1"/>
    <w:rsid w:val="00FF1C10"/>
    <w:rsid w:val="00FF45B3"/>
    <w:rsid w:val="00FF49C7"/>
    <w:rsid w:val="00FF668A"/>
    <w:rsid w:val="00FF76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65760E"/>
  <w15:docId w15:val="{1B7767BD-2E93-40A5-B435-F5FC2EE478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B0C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B0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3B0C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09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094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E5D6D"/>
    <w:rPr>
      <w:color w:val="808080"/>
    </w:rPr>
  </w:style>
  <w:style w:type="paragraph" w:styleId="NoSpacing">
    <w:name w:val="No Spacing"/>
    <w:uiPriority w:val="1"/>
    <w:qFormat/>
    <w:rsid w:val="004D09E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566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3C3C13F-F674-4B74-A1F7-1C540BB3BD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20</Words>
  <Characters>1765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h</dc:creator>
  <cp:lastModifiedBy>HP</cp:lastModifiedBy>
  <cp:revision>4</cp:revision>
  <cp:lastPrinted>2025-02-01T13:56:00Z</cp:lastPrinted>
  <dcterms:created xsi:type="dcterms:W3CDTF">2025-04-10T12:01:00Z</dcterms:created>
  <dcterms:modified xsi:type="dcterms:W3CDTF">2025-04-10T12:03:00Z</dcterms:modified>
</cp:coreProperties>
</file>